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1AD2" w:rsidRDefault="00641AD2" w:rsidP="00641AD2">
      <w:pPr>
        <w:rPr>
          <w:b/>
          <w:sz w:val="28"/>
          <w:szCs w:val="28"/>
        </w:rPr>
      </w:pPr>
    </w:p>
    <w:p w:rsidR="00641AD2" w:rsidRDefault="00641AD2" w:rsidP="00641AD2">
      <w:r>
        <w:t>Рассмотрено_______________                                          Согласовано</w:t>
      </w:r>
      <w:proofErr w:type="gramStart"/>
      <w:r>
        <w:t xml:space="preserve"> __________________                         У</w:t>
      </w:r>
      <w:proofErr w:type="gramEnd"/>
      <w:r>
        <w:t>тверждаю_______________</w:t>
      </w:r>
    </w:p>
    <w:p w:rsidR="00641AD2" w:rsidRDefault="00641AD2" w:rsidP="00641AD2">
      <w:r>
        <w:t xml:space="preserve">руководитель ШМО учителей                                           зам. директора по УВР                                            директор «Гимназии №1»                       </w:t>
      </w:r>
      <w:proofErr w:type="spellStart"/>
      <w:r>
        <w:t>Насрулаева</w:t>
      </w:r>
      <w:proofErr w:type="spellEnd"/>
      <w:r>
        <w:t xml:space="preserve"> А.А._____________                                        </w:t>
      </w:r>
      <w:proofErr w:type="spellStart"/>
      <w:r>
        <w:t>Лаврусенко</w:t>
      </w:r>
      <w:proofErr w:type="spellEnd"/>
      <w:r>
        <w:t xml:space="preserve"> С.Б._______________                          Давудов Э.Д. _______________</w:t>
      </w:r>
    </w:p>
    <w:p w:rsidR="00641AD2" w:rsidRDefault="00641AD2" w:rsidP="00641AD2">
      <w:pPr>
        <w:jc w:val="both"/>
        <w:rPr>
          <w:b/>
        </w:rPr>
      </w:pPr>
      <w:r>
        <w:t xml:space="preserve">Дата _______________________                                   </w:t>
      </w:r>
      <w:proofErr w:type="gramStart"/>
      <w:r>
        <w:t>Дата</w:t>
      </w:r>
      <w:proofErr w:type="gramEnd"/>
      <w:r>
        <w:t xml:space="preserve"> _______________________                         Дата _______________________</w:t>
      </w: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Default="00641AD2" w:rsidP="00641AD2">
      <w:pPr>
        <w:rPr>
          <w:b/>
        </w:rPr>
      </w:pPr>
    </w:p>
    <w:p w:rsidR="00641AD2" w:rsidRDefault="00641AD2" w:rsidP="00641AD2">
      <w:pPr>
        <w:jc w:val="center"/>
        <w:rPr>
          <w:b/>
        </w:rPr>
      </w:pPr>
    </w:p>
    <w:p w:rsidR="00641AD2" w:rsidRPr="0064431A" w:rsidRDefault="00641AD2" w:rsidP="00641AD2">
      <w:pPr>
        <w:jc w:val="center"/>
        <w:rPr>
          <w:b/>
          <w:sz w:val="44"/>
          <w:szCs w:val="44"/>
        </w:rPr>
      </w:pPr>
      <w:r w:rsidRPr="0064431A">
        <w:rPr>
          <w:b/>
          <w:sz w:val="44"/>
          <w:szCs w:val="44"/>
        </w:rPr>
        <w:t xml:space="preserve">Рабочая программа </w:t>
      </w:r>
    </w:p>
    <w:p w:rsidR="00641AD2" w:rsidRDefault="00641AD2" w:rsidP="00641AD2">
      <w:pPr>
        <w:jc w:val="center"/>
        <w:rPr>
          <w:b/>
          <w:sz w:val="40"/>
          <w:szCs w:val="40"/>
        </w:rPr>
      </w:pPr>
      <w:r w:rsidRPr="0064431A">
        <w:rPr>
          <w:b/>
          <w:sz w:val="40"/>
          <w:szCs w:val="40"/>
        </w:rPr>
        <w:t>п</w:t>
      </w:r>
      <w:r w:rsidR="006B6286">
        <w:rPr>
          <w:b/>
          <w:sz w:val="40"/>
          <w:szCs w:val="40"/>
        </w:rPr>
        <w:t>о алгебре и началам анализа в 11</w:t>
      </w:r>
      <w:r w:rsidRPr="0064431A">
        <w:rPr>
          <w:b/>
          <w:sz w:val="40"/>
          <w:szCs w:val="40"/>
        </w:rPr>
        <w:t xml:space="preserve"> классе </w:t>
      </w:r>
    </w:p>
    <w:p w:rsidR="00641AD2" w:rsidRPr="0064431A" w:rsidRDefault="00641AD2" w:rsidP="00641AD2">
      <w:pPr>
        <w:jc w:val="center"/>
        <w:rPr>
          <w:b/>
          <w:sz w:val="40"/>
          <w:szCs w:val="40"/>
        </w:rPr>
      </w:pPr>
      <w:r w:rsidRPr="0064431A">
        <w:rPr>
          <w:b/>
          <w:sz w:val="40"/>
          <w:szCs w:val="40"/>
        </w:rPr>
        <w:t xml:space="preserve"> 2 часа в неделю (всего 68 часов) </w:t>
      </w:r>
    </w:p>
    <w:p w:rsidR="00641AD2" w:rsidRPr="0064431A" w:rsidRDefault="00641AD2" w:rsidP="00641AD2">
      <w:pPr>
        <w:jc w:val="center"/>
        <w:rPr>
          <w:b/>
          <w:sz w:val="40"/>
          <w:szCs w:val="40"/>
        </w:rPr>
      </w:pPr>
      <w:r w:rsidRPr="0064431A">
        <w:rPr>
          <w:b/>
          <w:sz w:val="40"/>
          <w:szCs w:val="40"/>
        </w:rPr>
        <w:t xml:space="preserve">авторы: А.Н.Колмогоров, А.М.Абрамов, </w:t>
      </w:r>
      <w:proofErr w:type="spellStart"/>
      <w:r w:rsidRPr="0064431A">
        <w:rPr>
          <w:b/>
          <w:sz w:val="40"/>
          <w:szCs w:val="40"/>
        </w:rPr>
        <w:t>Ю.П.Дудницын</w:t>
      </w:r>
      <w:proofErr w:type="spellEnd"/>
    </w:p>
    <w:p w:rsidR="00641AD2" w:rsidRPr="0064431A" w:rsidRDefault="00641AD2" w:rsidP="00641AD2">
      <w:pPr>
        <w:jc w:val="center"/>
        <w:rPr>
          <w:b/>
          <w:sz w:val="40"/>
          <w:szCs w:val="40"/>
        </w:rPr>
      </w:pPr>
      <w:r w:rsidRPr="0064431A">
        <w:rPr>
          <w:b/>
          <w:sz w:val="40"/>
          <w:szCs w:val="40"/>
        </w:rPr>
        <w:t xml:space="preserve">Составила учитель математики высшей квалификационной категории </w:t>
      </w:r>
      <w:proofErr w:type="spellStart"/>
      <w:r w:rsidRPr="0064431A">
        <w:rPr>
          <w:b/>
          <w:sz w:val="40"/>
          <w:szCs w:val="40"/>
        </w:rPr>
        <w:t>Омарова</w:t>
      </w:r>
      <w:proofErr w:type="spellEnd"/>
      <w:r w:rsidRPr="0064431A">
        <w:rPr>
          <w:b/>
          <w:sz w:val="40"/>
          <w:szCs w:val="40"/>
        </w:rPr>
        <w:t xml:space="preserve"> Людмила </w:t>
      </w:r>
      <w:proofErr w:type="spellStart"/>
      <w:r w:rsidRPr="0064431A">
        <w:rPr>
          <w:b/>
          <w:sz w:val="40"/>
          <w:szCs w:val="40"/>
        </w:rPr>
        <w:t>Имиралиевна</w:t>
      </w:r>
      <w:proofErr w:type="spellEnd"/>
    </w:p>
    <w:p w:rsidR="00641AD2" w:rsidRDefault="00641AD2" w:rsidP="00641AD2">
      <w:pPr>
        <w:jc w:val="center"/>
        <w:rPr>
          <w:b/>
          <w:sz w:val="52"/>
          <w:szCs w:val="52"/>
        </w:rPr>
      </w:pPr>
    </w:p>
    <w:p w:rsidR="00641AD2" w:rsidRDefault="00641AD2" w:rsidP="00641AD2">
      <w:pPr>
        <w:rPr>
          <w:b/>
          <w:sz w:val="52"/>
          <w:szCs w:val="52"/>
        </w:rPr>
      </w:pPr>
    </w:p>
    <w:p w:rsidR="00641AD2" w:rsidRDefault="00641AD2" w:rsidP="00641AD2">
      <w:pPr>
        <w:rPr>
          <w:b/>
          <w:sz w:val="52"/>
          <w:szCs w:val="52"/>
        </w:rPr>
      </w:pPr>
    </w:p>
    <w:p w:rsidR="00641AD2" w:rsidRDefault="00641AD2" w:rsidP="00641AD2">
      <w:pPr>
        <w:rPr>
          <w:b/>
          <w:sz w:val="52"/>
          <w:szCs w:val="52"/>
        </w:rPr>
      </w:pPr>
    </w:p>
    <w:p w:rsidR="00641AD2" w:rsidRDefault="00641AD2" w:rsidP="00641AD2">
      <w:pPr>
        <w:rPr>
          <w:b/>
          <w:sz w:val="52"/>
          <w:szCs w:val="52"/>
        </w:rPr>
      </w:pPr>
    </w:p>
    <w:p w:rsidR="00641AD2" w:rsidRPr="0064431A" w:rsidRDefault="00641AD2" w:rsidP="00641AD2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2018-2019</w:t>
      </w:r>
      <w:r w:rsidRPr="0064431A">
        <w:rPr>
          <w:b/>
          <w:sz w:val="40"/>
          <w:szCs w:val="40"/>
        </w:rPr>
        <w:t xml:space="preserve"> учебный год </w:t>
      </w:r>
    </w:p>
    <w:p w:rsidR="00641AD2" w:rsidRPr="00A476FC" w:rsidRDefault="00641AD2" w:rsidP="00641AD2">
      <w:pPr>
        <w:jc w:val="center"/>
        <w:rPr>
          <w:b/>
          <w:sz w:val="28"/>
          <w:szCs w:val="28"/>
        </w:rPr>
      </w:pPr>
      <w:r w:rsidRPr="00A476FC">
        <w:rPr>
          <w:b/>
          <w:sz w:val="28"/>
          <w:szCs w:val="28"/>
        </w:rPr>
        <w:lastRenderedPageBreak/>
        <w:t>РАБОЧАЯ ПРОГРАММА</w:t>
      </w:r>
    </w:p>
    <w:p w:rsidR="00641AD2" w:rsidRPr="00A476FC" w:rsidRDefault="00641AD2" w:rsidP="00641AD2">
      <w:pPr>
        <w:jc w:val="center"/>
        <w:rPr>
          <w:b/>
          <w:sz w:val="28"/>
          <w:szCs w:val="28"/>
        </w:rPr>
      </w:pPr>
      <w:r w:rsidRPr="00A476FC">
        <w:rPr>
          <w:b/>
          <w:sz w:val="28"/>
          <w:szCs w:val="28"/>
        </w:rPr>
        <w:t>ДЛЯ ОСНОВНОГО  ОБЩЕГО ОБРАЗОВАНИЯ</w:t>
      </w:r>
    </w:p>
    <w:p w:rsidR="00641AD2" w:rsidRPr="00A476FC" w:rsidRDefault="00641AD2" w:rsidP="00641AD2">
      <w:pPr>
        <w:jc w:val="center"/>
        <w:rPr>
          <w:b/>
          <w:sz w:val="28"/>
          <w:szCs w:val="28"/>
        </w:rPr>
      </w:pPr>
      <w:r w:rsidRPr="00A476FC">
        <w:rPr>
          <w:b/>
          <w:sz w:val="28"/>
          <w:szCs w:val="28"/>
        </w:rPr>
        <w:t>(Базовый уровень)</w:t>
      </w:r>
    </w:p>
    <w:p w:rsidR="00641AD2" w:rsidRPr="00A476FC" w:rsidRDefault="00641AD2" w:rsidP="00641AD2">
      <w:pPr>
        <w:jc w:val="center"/>
        <w:rPr>
          <w:sz w:val="28"/>
          <w:szCs w:val="28"/>
        </w:rPr>
      </w:pPr>
    </w:p>
    <w:p w:rsidR="00FB3820" w:rsidRPr="00A476FC" w:rsidRDefault="00FB3820" w:rsidP="00FB3820">
      <w:pPr>
        <w:widowControl w:val="0"/>
        <w:spacing w:after="120"/>
        <w:ind w:left="283" w:firstLine="567"/>
        <w:rPr>
          <w:sz w:val="22"/>
          <w:szCs w:val="22"/>
        </w:rPr>
      </w:pPr>
    </w:p>
    <w:p w:rsidR="00FB3820" w:rsidRDefault="00FB3820" w:rsidP="00FB3820">
      <w:pPr>
        <w:widowControl w:val="0"/>
        <w:jc w:val="center"/>
        <w:outlineLvl w:val="3"/>
        <w:rPr>
          <w:b/>
          <w:bCs/>
          <w:sz w:val="28"/>
          <w:szCs w:val="28"/>
        </w:rPr>
      </w:pPr>
      <w:r w:rsidRPr="00944ECD">
        <w:rPr>
          <w:b/>
          <w:bCs/>
          <w:sz w:val="28"/>
          <w:szCs w:val="28"/>
        </w:rPr>
        <w:t>ОСНОВНОЕ СОДЕРЖАНИЕ</w:t>
      </w:r>
    </w:p>
    <w:p w:rsidR="00FB3820" w:rsidRDefault="00FB3820" w:rsidP="00FB3820">
      <w:pPr>
        <w:widowControl w:val="0"/>
        <w:jc w:val="center"/>
        <w:outlineLvl w:val="3"/>
        <w:rPr>
          <w:b/>
          <w:bCs/>
          <w:sz w:val="28"/>
          <w:szCs w:val="28"/>
        </w:rPr>
      </w:pPr>
    </w:p>
    <w:tbl>
      <w:tblPr>
        <w:tblW w:w="5000" w:type="pct"/>
        <w:tblCellSpacing w:w="0" w:type="dxa"/>
        <w:tblCellMar>
          <w:left w:w="0" w:type="dxa"/>
          <w:right w:w="0" w:type="dxa"/>
        </w:tblCellMar>
        <w:tblLook w:val="0000"/>
      </w:tblPr>
      <w:tblGrid>
        <w:gridCol w:w="3323"/>
        <w:gridCol w:w="11247"/>
      </w:tblGrid>
      <w:tr w:rsidR="00FB3820" w:rsidRPr="00944ECD" w:rsidTr="00023F78">
        <w:trPr>
          <w:tblCellSpacing w:w="0" w:type="dxa"/>
        </w:trPr>
        <w:tc>
          <w:tcPr>
            <w:tcW w:w="2250" w:type="dxa"/>
            <w:vAlign w:val="center"/>
          </w:tcPr>
          <w:p w:rsidR="00FB3820" w:rsidRPr="00944ECD" w:rsidRDefault="00FB3820" w:rsidP="00023F78">
            <w:pPr>
              <w:spacing w:before="100" w:beforeAutospacing="1" w:after="100" w:afterAutospacing="1"/>
              <w:rPr>
                <w:b/>
              </w:rPr>
            </w:pPr>
            <w:r w:rsidRPr="00944ECD">
              <w:rPr>
                <w:b/>
                <w:bCs/>
              </w:rPr>
              <w:t>Темы учебного курса</w:t>
            </w:r>
            <w:r w:rsidRPr="00944ECD">
              <w:t xml:space="preserve"> </w:t>
            </w:r>
            <w:r w:rsidRPr="00944ECD">
              <w:rPr>
                <w:b/>
              </w:rPr>
              <w:t>11 класса</w:t>
            </w:r>
          </w:p>
          <w:p w:rsidR="00FB3820" w:rsidRPr="00944ECD" w:rsidRDefault="00FB3820" w:rsidP="00023F78">
            <w:pPr>
              <w:spacing w:before="100" w:beforeAutospacing="1" w:after="100" w:afterAutospacing="1"/>
            </w:pPr>
            <w:r w:rsidRPr="00944ECD">
              <w:t> </w:t>
            </w:r>
          </w:p>
          <w:p w:rsidR="00FB3820" w:rsidRPr="00944ECD" w:rsidRDefault="00FB3820" w:rsidP="00023F78">
            <w:pPr>
              <w:spacing w:before="100" w:beforeAutospacing="1" w:after="100" w:afterAutospacing="1"/>
            </w:pPr>
            <w:r w:rsidRPr="00944ECD">
              <w:t> </w:t>
            </w:r>
          </w:p>
        </w:tc>
        <w:tc>
          <w:tcPr>
            <w:tcW w:w="7614" w:type="dxa"/>
            <w:vAlign w:val="center"/>
          </w:tcPr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  <w:rPr>
                <w:b/>
                <w:bCs/>
              </w:rPr>
            </w:pPr>
            <w:r w:rsidRPr="00944ECD">
              <w:rPr>
                <w:b/>
                <w:bCs/>
              </w:rPr>
              <w:t xml:space="preserve">Повторение курса алгебры и начал анализа 10 класса </w:t>
            </w:r>
          </w:p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  <w:rPr>
                <w:b/>
                <w:bCs/>
              </w:rPr>
            </w:pPr>
            <w:r w:rsidRPr="00944ECD">
              <w:rPr>
                <w:b/>
                <w:bCs/>
              </w:rPr>
              <w:t xml:space="preserve">Первообразная </w:t>
            </w:r>
          </w:p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  <w:rPr>
                <w:b/>
                <w:bCs/>
              </w:rPr>
            </w:pPr>
            <w:r w:rsidRPr="00944ECD">
              <w:rPr>
                <w:b/>
                <w:bCs/>
              </w:rPr>
              <w:t xml:space="preserve">Интеграл </w:t>
            </w:r>
          </w:p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  <w:rPr>
                <w:b/>
                <w:bCs/>
              </w:rPr>
            </w:pPr>
            <w:r w:rsidRPr="00944ECD">
              <w:rPr>
                <w:b/>
                <w:bCs/>
              </w:rPr>
              <w:t xml:space="preserve">Обобщение понятия степени </w:t>
            </w:r>
          </w:p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  <w:rPr>
                <w:b/>
                <w:bCs/>
              </w:rPr>
            </w:pPr>
            <w:r w:rsidRPr="00944ECD">
              <w:rPr>
                <w:b/>
                <w:bCs/>
              </w:rPr>
              <w:t xml:space="preserve">Показательная и логарифмическая функции </w:t>
            </w:r>
          </w:p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  <w:rPr>
                <w:b/>
                <w:bCs/>
              </w:rPr>
            </w:pPr>
            <w:r w:rsidRPr="00944ECD">
              <w:rPr>
                <w:b/>
                <w:bCs/>
              </w:rPr>
              <w:t xml:space="preserve">Производная показательной и логарифмической функций </w:t>
            </w:r>
          </w:p>
          <w:p w:rsidR="00FB3820" w:rsidRPr="00944ECD" w:rsidRDefault="00FB3820" w:rsidP="00023F78">
            <w:pPr>
              <w:numPr>
                <w:ilvl w:val="0"/>
                <w:numId w:val="7"/>
              </w:numPr>
              <w:spacing w:before="100" w:beforeAutospacing="1" w:after="100" w:afterAutospacing="1"/>
            </w:pPr>
            <w:r w:rsidRPr="00944ECD">
              <w:rPr>
                <w:b/>
                <w:bCs/>
              </w:rPr>
              <w:t xml:space="preserve">Итоговое повторение курса алгебры и начал анализа </w:t>
            </w:r>
          </w:p>
        </w:tc>
      </w:tr>
    </w:tbl>
    <w:p w:rsidR="00FB3820" w:rsidRPr="00944ECD" w:rsidRDefault="00FB3820" w:rsidP="00FB3820">
      <w:pPr>
        <w:widowControl w:val="0"/>
        <w:outlineLvl w:val="3"/>
        <w:rPr>
          <w:b/>
          <w:bCs/>
          <w:sz w:val="22"/>
          <w:szCs w:val="28"/>
        </w:rPr>
      </w:pPr>
    </w:p>
    <w:p w:rsidR="00FB3820" w:rsidRPr="00944ECD" w:rsidRDefault="00FB3820" w:rsidP="00FB3820">
      <w:pPr>
        <w:widowControl w:val="0"/>
        <w:rPr>
          <w:sz w:val="22"/>
        </w:rPr>
      </w:pPr>
    </w:p>
    <w:p w:rsidR="00FB3820" w:rsidRPr="00944ECD" w:rsidRDefault="00FB3820" w:rsidP="00FB3820">
      <w:pPr>
        <w:jc w:val="center"/>
        <w:rPr>
          <w:rFonts w:ascii="Arial" w:hAnsi="Arial" w:cs="Arial"/>
          <w:b/>
          <w:bCs/>
          <w:color w:val="666666"/>
        </w:rPr>
      </w:pPr>
    </w:p>
    <w:p w:rsidR="00FB3820" w:rsidRPr="00944ECD" w:rsidRDefault="00FB3820" w:rsidP="00FB3820">
      <w:pPr>
        <w:ind w:firstLine="720"/>
        <w:jc w:val="center"/>
        <w:rPr>
          <w:b/>
        </w:rPr>
      </w:pPr>
      <w:r>
        <w:rPr>
          <w:b/>
        </w:rPr>
        <w:t>Повторение (3</w:t>
      </w:r>
      <w:r w:rsidRPr="00944ECD">
        <w:rPr>
          <w:b/>
        </w:rPr>
        <w:t xml:space="preserve"> часа)</w:t>
      </w:r>
    </w:p>
    <w:p w:rsidR="00FB3820" w:rsidRPr="00944ECD" w:rsidRDefault="00FB3820" w:rsidP="00FB3820">
      <w:pPr>
        <w:ind w:firstLine="720"/>
        <w:jc w:val="both"/>
      </w:pPr>
      <w:r w:rsidRPr="00944ECD">
        <w:rPr>
          <w:b/>
        </w:rPr>
        <w:t xml:space="preserve">Цели: </w:t>
      </w:r>
      <w:r w:rsidRPr="00944ECD">
        <w:t>повторить и обобщить основные знания правил вычисления производных и навыки нахождения производных тригонометрических функций, сложных функций; повторить геометрический,  физический смысл производной функции, применение производной к исследованию функций.</w:t>
      </w:r>
    </w:p>
    <w:p w:rsidR="00FB3820" w:rsidRDefault="00FB3820" w:rsidP="00FB3820">
      <w:pPr>
        <w:ind w:firstLine="720"/>
        <w:jc w:val="center"/>
        <w:rPr>
          <w:b/>
        </w:rPr>
      </w:pPr>
    </w:p>
    <w:p w:rsidR="00FB3820" w:rsidRDefault="00FB3820" w:rsidP="00FB3820">
      <w:pPr>
        <w:ind w:firstLine="720"/>
        <w:jc w:val="center"/>
        <w:rPr>
          <w:b/>
        </w:rPr>
      </w:pPr>
    </w:p>
    <w:p w:rsidR="00FB3820" w:rsidRPr="00944ECD" w:rsidRDefault="00FB3820" w:rsidP="00FB3820">
      <w:pPr>
        <w:ind w:firstLine="720"/>
        <w:jc w:val="center"/>
        <w:rPr>
          <w:b/>
        </w:rPr>
      </w:pPr>
      <w:r w:rsidRPr="00944ECD">
        <w:rPr>
          <w:b/>
        </w:rPr>
        <w:t>Первообразная (8часов)</w:t>
      </w:r>
    </w:p>
    <w:p w:rsidR="00FB3820" w:rsidRPr="00944ECD" w:rsidRDefault="00FB3820" w:rsidP="00FB3820">
      <w:pPr>
        <w:ind w:firstLine="720"/>
        <w:jc w:val="both"/>
        <w:rPr>
          <w:color w:val="000000"/>
        </w:rPr>
      </w:pPr>
      <w:r w:rsidRPr="00944ECD">
        <w:rPr>
          <w:b/>
        </w:rPr>
        <w:t xml:space="preserve">Цели: </w:t>
      </w:r>
      <w:r w:rsidRPr="00944ECD">
        <w:rPr>
          <w:color w:val="000000"/>
        </w:rPr>
        <w:t>познакомить учащихся с интег</w:t>
      </w:r>
      <w:r w:rsidRPr="00944ECD">
        <w:rPr>
          <w:color w:val="000000"/>
        </w:rPr>
        <w:softHyphen/>
        <w:t>рированием как операцией, обратной дифференцированию; научить использовать свойства и  правила при нахождении первообразных различных функций</w:t>
      </w:r>
    </w:p>
    <w:p w:rsidR="00FB3820" w:rsidRPr="00944ECD" w:rsidRDefault="00FB3820" w:rsidP="00FB3820">
      <w:pPr>
        <w:tabs>
          <w:tab w:val="left" w:pos="540"/>
        </w:tabs>
        <w:ind w:firstLine="720"/>
        <w:jc w:val="both"/>
      </w:pPr>
      <w:r w:rsidRPr="00944ECD">
        <w:rPr>
          <w:b/>
          <w:sz w:val="28"/>
          <w:szCs w:val="28"/>
        </w:rPr>
        <w:t>Ф</w:t>
      </w:r>
      <w:r w:rsidRPr="00944ECD">
        <w:rPr>
          <w:b/>
        </w:rPr>
        <w:t>ормирование представлений</w:t>
      </w:r>
      <w:r w:rsidRPr="00944ECD">
        <w:t xml:space="preserve"> о понятии </w:t>
      </w:r>
      <w:proofErr w:type="gramStart"/>
      <w:r w:rsidRPr="00944ECD">
        <w:t>первообразной</w:t>
      </w:r>
      <w:proofErr w:type="gramEnd"/>
      <w:r w:rsidRPr="00944ECD">
        <w:t>.</w:t>
      </w:r>
    </w:p>
    <w:p w:rsidR="00FB3820" w:rsidRDefault="00FB3820" w:rsidP="00FB3820">
      <w:pPr>
        <w:ind w:firstLine="720"/>
        <w:jc w:val="both"/>
      </w:pPr>
      <w:r w:rsidRPr="00944ECD">
        <w:t xml:space="preserve"> </w:t>
      </w:r>
      <w:r w:rsidRPr="00944ECD">
        <w:rPr>
          <w:b/>
        </w:rPr>
        <w:t>Овладение умением</w:t>
      </w:r>
      <w:r w:rsidRPr="00944ECD">
        <w:t xml:space="preserve"> применения первообразной функции при решении задачи вычисления площадей криволинейных трапеций и других плоских фигур.</w:t>
      </w:r>
    </w:p>
    <w:p w:rsidR="00FB3820" w:rsidRPr="00944ECD" w:rsidRDefault="00FB3820" w:rsidP="00FB3820">
      <w:pPr>
        <w:ind w:firstLine="720"/>
        <w:jc w:val="both"/>
        <w:rPr>
          <w:b/>
        </w:rPr>
      </w:pPr>
    </w:p>
    <w:p w:rsidR="00FB3820" w:rsidRPr="00944ECD" w:rsidRDefault="00FB3820" w:rsidP="00FB3820">
      <w:pPr>
        <w:ind w:firstLine="720"/>
        <w:jc w:val="center"/>
        <w:rPr>
          <w:b/>
        </w:rPr>
      </w:pPr>
      <w:r w:rsidRPr="00944ECD">
        <w:rPr>
          <w:b/>
        </w:rPr>
        <w:t>Интеграл (6 часов)</w:t>
      </w:r>
    </w:p>
    <w:p w:rsidR="00FB3820" w:rsidRPr="00944ECD" w:rsidRDefault="00FB3820" w:rsidP="00FB3820">
      <w:pPr>
        <w:ind w:firstLine="720"/>
        <w:jc w:val="both"/>
      </w:pPr>
      <w:r w:rsidRPr="00944ECD">
        <w:rPr>
          <w:b/>
        </w:rPr>
        <w:t>Цели:</w:t>
      </w:r>
      <w:r w:rsidRPr="00944ECD">
        <w:rPr>
          <w:color w:val="000000"/>
        </w:rPr>
        <w:t xml:space="preserve"> научить учащихся применять </w:t>
      </w:r>
      <w:proofErr w:type="gramStart"/>
      <w:r w:rsidRPr="00944ECD">
        <w:rPr>
          <w:color w:val="000000"/>
        </w:rPr>
        <w:t>первообразную</w:t>
      </w:r>
      <w:proofErr w:type="gramEnd"/>
      <w:r w:rsidRPr="00944ECD">
        <w:rPr>
          <w:color w:val="000000"/>
        </w:rPr>
        <w:t xml:space="preserve"> для вычисления площа</w:t>
      </w:r>
      <w:r w:rsidRPr="00944ECD">
        <w:rPr>
          <w:color w:val="000000"/>
        </w:rPr>
        <w:softHyphen/>
        <w:t>дей криволинейных трапеций (</w:t>
      </w:r>
      <w:r w:rsidRPr="00944ECD">
        <w:t>формула Ньютона-Лейбница)</w:t>
      </w:r>
    </w:p>
    <w:p w:rsidR="00FB3820" w:rsidRPr="00944ECD" w:rsidRDefault="00FB3820" w:rsidP="00FB3820">
      <w:pPr>
        <w:tabs>
          <w:tab w:val="left" w:pos="540"/>
        </w:tabs>
        <w:ind w:firstLine="720"/>
        <w:jc w:val="both"/>
      </w:pPr>
      <w:r w:rsidRPr="00944ECD">
        <w:rPr>
          <w:b/>
          <w:sz w:val="28"/>
          <w:szCs w:val="28"/>
        </w:rPr>
        <w:t>Ф</w:t>
      </w:r>
      <w:r w:rsidRPr="00944ECD">
        <w:rPr>
          <w:b/>
        </w:rPr>
        <w:t>ормирование представлений</w:t>
      </w:r>
      <w:r w:rsidRPr="00944ECD">
        <w:t xml:space="preserve"> о понятии   неопределенного интеграла, определенного интеграла.</w:t>
      </w:r>
    </w:p>
    <w:p w:rsidR="00FB3820" w:rsidRPr="00944ECD" w:rsidRDefault="00FB3820" w:rsidP="00FB3820">
      <w:pPr>
        <w:ind w:firstLine="720"/>
        <w:jc w:val="both"/>
        <w:rPr>
          <w:b/>
        </w:rPr>
      </w:pPr>
      <w:r w:rsidRPr="00944ECD">
        <w:lastRenderedPageBreak/>
        <w:t xml:space="preserve"> </w:t>
      </w:r>
      <w:r w:rsidRPr="00944ECD">
        <w:rPr>
          <w:b/>
        </w:rPr>
        <w:t>Овладение умением</w:t>
      </w:r>
      <w:r w:rsidRPr="00944ECD">
        <w:t xml:space="preserve"> применения первообразной функции при решении задачи вычисления площадей криволинейных трапеций и других плоских фигур.</w:t>
      </w:r>
    </w:p>
    <w:p w:rsidR="00FB3820" w:rsidRPr="00944ECD" w:rsidRDefault="00FB3820" w:rsidP="00FB3820">
      <w:pPr>
        <w:ind w:firstLine="720"/>
        <w:jc w:val="center"/>
        <w:rPr>
          <w:b/>
        </w:rPr>
      </w:pPr>
      <w:r w:rsidRPr="00944ECD">
        <w:rPr>
          <w:b/>
        </w:rPr>
        <w:t>Обобщение понятия степени (10 часов)</w:t>
      </w:r>
    </w:p>
    <w:p w:rsidR="00FB3820" w:rsidRPr="00944ECD" w:rsidRDefault="00FB3820" w:rsidP="00FB3820">
      <w:pPr>
        <w:ind w:firstLine="720"/>
        <w:jc w:val="both"/>
        <w:rPr>
          <w:color w:val="000000"/>
          <w:spacing w:val="-5"/>
        </w:rPr>
      </w:pPr>
      <w:r w:rsidRPr="00944ECD">
        <w:rPr>
          <w:b/>
        </w:rPr>
        <w:t>Цели:</w:t>
      </w:r>
      <w:r w:rsidRPr="00944ECD">
        <w:t xml:space="preserve"> познакомить учащихся с</w:t>
      </w:r>
      <w:r w:rsidRPr="00944ECD">
        <w:rPr>
          <w:color w:val="000000"/>
          <w:spacing w:val="-4"/>
        </w:rPr>
        <w:t xml:space="preserve"> понятия корня </w:t>
      </w:r>
      <w:r w:rsidRPr="00944ECD">
        <w:rPr>
          <w:color w:val="000000"/>
          <w:spacing w:val="-4"/>
          <w:lang w:val="en-US"/>
        </w:rPr>
        <w:t>n</w:t>
      </w:r>
      <w:r w:rsidRPr="00944ECD">
        <w:rPr>
          <w:color w:val="000000"/>
          <w:spacing w:val="-4"/>
        </w:rPr>
        <w:t>-</w:t>
      </w:r>
      <w:proofErr w:type="spellStart"/>
      <w:r w:rsidRPr="00944ECD">
        <w:rPr>
          <w:color w:val="000000"/>
          <w:spacing w:val="-4"/>
        </w:rPr>
        <w:t>й</w:t>
      </w:r>
      <w:proofErr w:type="spellEnd"/>
      <w:r w:rsidRPr="00944ECD">
        <w:rPr>
          <w:color w:val="000000"/>
          <w:spacing w:val="-4"/>
        </w:rPr>
        <w:t xml:space="preserve"> степени и степени с рациональным по</w:t>
      </w:r>
      <w:r w:rsidRPr="00944ECD">
        <w:rPr>
          <w:color w:val="000000"/>
          <w:spacing w:val="-4"/>
        </w:rPr>
        <w:softHyphen/>
        <w:t xml:space="preserve">казателем, которые являются обобщением понятий квадратного корня </w:t>
      </w:r>
      <w:r w:rsidRPr="00944ECD">
        <w:rPr>
          <w:color w:val="000000"/>
          <w:spacing w:val="-5"/>
        </w:rPr>
        <w:t xml:space="preserve">и степени с целым показателем. Следует обратить внимание </w:t>
      </w:r>
      <w:r w:rsidRPr="00944ECD">
        <w:rPr>
          <w:color w:val="000000"/>
          <w:spacing w:val="-6"/>
        </w:rPr>
        <w:t>учащихся на то, что рассматриваемые здесь свойства корней и сте</w:t>
      </w:r>
      <w:r w:rsidRPr="00944ECD">
        <w:rPr>
          <w:color w:val="000000"/>
          <w:spacing w:val="-6"/>
        </w:rPr>
        <w:softHyphen/>
      </w:r>
      <w:r w:rsidRPr="00944ECD">
        <w:rPr>
          <w:color w:val="000000"/>
          <w:spacing w:val="-4"/>
        </w:rPr>
        <w:t>пеней с рациональным показателем аналогичны тем свойст</w:t>
      </w:r>
      <w:r w:rsidRPr="00944ECD">
        <w:rPr>
          <w:color w:val="000000"/>
          <w:spacing w:val="-4"/>
        </w:rPr>
        <w:softHyphen/>
      </w:r>
      <w:r w:rsidRPr="00944ECD">
        <w:rPr>
          <w:color w:val="000000"/>
          <w:spacing w:val="-7"/>
        </w:rPr>
        <w:t xml:space="preserve">вам, которыми обладают изученные ранее квадратные корни и </w:t>
      </w:r>
      <w:r w:rsidRPr="00944ECD">
        <w:rPr>
          <w:color w:val="000000"/>
          <w:spacing w:val="-5"/>
        </w:rPr>
        <w:t>степени с целыми показателями. Необходимо уделить доста</w:t>
      </w:r>
      <w:r w:rsidRPr="00944ECD">
        <w:rPr>
          <w:color w:val="000000"/>
          <w:spacing w:val="-5"/>
        </w:rPr>
        <w:softHyphen/>
        <w:t>точно времени отработке свой</w:t>
      </w:r>
      <w:proofErr w:type="gramStart"/>
      <w:r w:rsidRPr="00944ECD">
        <w:rPr>
          <w:color w:val="000000"/>
          <w:spacing w:val="-5"/>
        </w:rPr>
        <w:t>ств ст</w:t>
      </w:r>
      <w:proofErr w:type="gramEnd"/>
      <w:r w:rsidRPr="00944ECD">
        <w:rPr>
          <w:color w:val="000000"/>
          <w:spacing w:val="-5"/>
        </w:rPr>
        <w:t>епеней и формированию навыков тождественных преобразований.</w:t>
      </w:r>
    </w:p>
    <w:p w:rsidR="00FB3820" w:rsidRPr="00944ECD" w:rsidRDefault="00FB3820" w:rsidP="00FB3820">
      <w:pPr>
        <w:tabs>
          <w:tab w:val="left" w:pos="540"/>
        </w:tabs>
        <w:ind w:firstLine="720"/>
        <w:jc w:val="both"/>
      </w:pPr>
      <w:r w:rsidRPr="00944ECD">
        <w:rPr>
          <w:b/>
        </w:rPr>
        <w:t>Формирование представлений</w:t>
      </w:r>
      <w:r w:rsidRPr="00944ECD">
        <w:t xml:space="preserve"> корня </w:t>
      </w:r>
      <w:r w:rsidRPr="00944ECD">
        <w:rPr>
          <w:lang w:val="en-US"/>
        </w:rPr>
        <w:t>n</w:t>
      </w:r>
      <w:r w:rsidRPr="00944ECD">
        <w:t xml:space="preserve">-ой степени из действительного числа, функции </w:t>
      </w:r>
      <w:r w:rsidRPr="00944ECD">
        <w:rPr>
          <w:position w:val="-12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pt;height:22.6pt" o:ole="">
            <v:imagedata r:id="rId7" o:title=""/>
          </v:shape>
          <o:OLEObject Type="Embed" ProgID="Equation.DSMT4" ShapeID="_x0000_i1025" DrawAspect="Content" ObjectID="_1599232789" r:id="rId8"/>
        </w:object>
      </w:r>
      <w:r w:rsidRPr="00944ECD">
        <w:t xml:space="preserve"> и графика этой функции.</w:t>
      </w:r>
    </w:p>
    <w:p w:rsidR="00FB3820" w:rsidRPr="00944ECD" w:rsidRDefault="00FB3820" w:rsidP="00FB3820">
      <w:pPr>
        <w:tabs>
          <w:tab w:val="left" w:pos="540"/>
        </w:tabs>
        <w:ind w:firstLine="720"/>
        <w:jc w:val="both"/>
      </w:pPr>
      <w:r w:rsidRPr="00944ECD">
        <w:t xml:space="preserve"> </w:t>
      </w:r>
      <w:r w:rsidRPr="00944ECD">
        <w:rPr>
          <w:b/>
        </w:rPr>
        <w:t>Овладение умением</w:t>
      </w:r>
      <w:r w:rsidRPr="00944ECD">
        <w:t xml:space="preserve"> извлечения корня, построения графика функции </w:t>
      </w:r>
      <w:r w:rsidRPr="00944ECD">
        <w:rPr>
          <w:position w:val="-12"/>
        </w:rPr>
        <w:object w:dxaOrig="859" w:dyaOrig="440">
          <v:shape id="_x0000_i1026" type="#_x0000_t75" style="width:42.7pt;height:22.6pt" o:ole="">
            <v:imagedata r:id="rId7" o:title=""/>
          </v:shape>
          <o:OLEObject Type="Embed" ProgID="Equation.DSMT4" ShapeID="_x0000_i1026" DrawAspect="Content" ObjectID="_1599232790" r:id="rId9"/>
        </w:object>
      </w:r>
      <w:r w:rsidRPr="00944ECD">
        <w:t xml:space="preserve"> и определения свойств функции </w:t>
      </w:r>
      <w:r w:rsidRPr="00944ECD">
        <w:rPr>
          <w:position w:val="-12"/>
        </w:rPr>
        <w:object w:dxaOrig="859" w:dyaOrig="440">
          <v:shape id="_x0000_i1027" type="#_x0000_t75" style="width:42.7pt;height:22.6pt" o:ole="">
            <v:imagedata r:id="rId7" o:title=""/>
          </v:shape>
          <o:OLEObject Type="Embed" ProgID="Equation.DSMT4" ShapeID="_x0000_i1027" DrawAspect="Content" ObjectID="_1599232791" r:id="rId10"/>
        </w:object>
      </w:r>
      <w:r w:rsidRPr="00944ECD">
        <w:t xml:space="preserve">.    </w:t>
      </w:r>
    </w:p>
    <w:p w:rsidR="00FB3820" w:rsidRPr="00944ECD" w:rsidRDefault="00FB3820" w:rsidP="00FB3820">
      <w:pPr>
        <w:tabs>
          <w:tab w:val="left" w:pos="540"/>
        </w:tabs>
        <w:ind w:firstLine="720"/>
        <w:jc w:val="both"/>
      </w:pPr>
      <w:r w:rsidRPr="00944ECD">
        <w:t xml:space="preserve">  </w:t>
      </w:r>
      <w:r w:rsidRPr="00944ECD">
        <w:rPr>
          <w:b/>
        </w:rPr>
        <w:t>Овладение  навыками</w:t>
      </w:r>
      <w:r w:rsidRPr="00944ECD">
        <w:t xml:space="preserve"> упрощение выражений, содержащих радикал, применяя свойства корня  </w:t>
      </w:r>
      <w:r w:rsidRPr="00944ECD">
        <w:rPr>
          <w:i/>
          <w:lang w:val="en-US"/>
        </w:rPr>
        <w:t>n</w:t>
      </w:r>
      <w:r w:rsidRPr="00944ECD">
        <w:rPr>
          <w:i/>
        </w:rPr>
        <w:t>-</w:t>
      </w:r>
      <w:proofErr w:type="spellStart"/>
      <w:r w:rsidRPr="00944ECD">
        <w:t>й</w:t>
      </w:r>
      <w:proofErr w:type="spellEnd"/>
      <w:r w:rsidRPr="00944ECD">
        <w:t xml:space="preserve"> степени. </w:t>
      </w:r>
    </w:p>
    <w:p w:rsidR="00FB3820" w:rsidRPr="00944ECD" w:rsidRDefault="00FB3820" w:rsidP="00FB3820">
      <w:pPr>
        <w:ind w:firstLine="720"/>
        <w:jc w:val="both"/>
      </w:pPr>
      <w:r w:rsidRPr="00944ECD">
        <w:t xml:space="preserve">  </w:t>
      </w:r>
      <w:r w:rsidRPr="00944ECD">
        <w:rPr>
          <w:b/>
        </w:rPr>
        <w:t>Обобщить и систематизировать</w:t>
      </w:r>
      <w:r w:rsidRPr="00944ECD">
        <w:t xml:space="preserve"> знания  учащихся о степенной функции, о свойствах и графиках степенной функции в  зависимости от значений оснований и показателей степени.</w:t>
      </w:r>
    </w:p>
    <w:p w:rsidR="00FB3820" w:rsidRPr="00944ECD" w:rsidRDefault="00FB3820" w:rsidP="00FB3820">
      <w:pPr>
        <w:ind w:firstLine="720"/>
        <w:jc w:val="center"/>
        <w:rPr>
          <w:b/>
        </w:rPr>
      </w:pPr>
      <w:r w:rsidRPr="00944ECD">
        <w:rPr>
          <w:b/>
        </w:rPr>
        <w:t>Показательная и логарифмическая функция (16 часов)</w:t>
      </w:r>
    </w:p>
    <w:p w:rsidR="00FB3820" w:rsidRPr="00944ECD" w:rsidRDefault="00FB3820" w:rsidP="00FB3820">
      <w:pPr>
        <w:shd w:val="clear" w:color="auto" w:fill="FFFFFF"/>
        <w:ind w:right="14" w:firstLine="720"/>
        <w:jc w:val="both"/>
        <w:rPr>
          <w:color w:val="000000"/>
          <w:spacing w:val="-2"/>
        </w:rPr>
      </w:pPr>
      <w:proofErr w:type="gramStart"/>
      <w:r w:rsidRPr="00944ECD">
        <w:rPr>
          <w:b/>
        </w:rPr>
        <w:t>Цели:</w:t>
      </w:r>
      <w:r w:rsidRPr="00944ECD">
        <w:t xml:space="preserve"> </w:t>
      </w:r>
      <w:r w:rsidRPr="00944ECD">
        <w:rPr>
          <w:color w:val="000000"/>
        </w:rPr>
        <w:t>познакомить учащихся с показа</w:t>
      </w:r>
      <w:r w:rsidRPr="00944ECD">
        <w:rPr>
          <w:color w:val="000000"/>
        </w:rPr>
        <w:softHyphen/>
      </w:r>
      <w:r w:rsidRPr="00944ECD">
        <w:rPr>
          <w:color w:val="000000"/>
          <w:spacing w:val="1"/>
        </w:rPr>
        <w:t xml:space="preserve">тельной, логарифмической и степенной функциями; </w:t>
      </w:r>
      <w:r w:rsidRPr="00944ECD">
        <w:rPr>
          <w:color w:val="000000"/>
          <w:spacing w:val="5"/>
        </w:rPr>
        <w:t>изучение свойств   показательной, логарифмической и</w:t>
      </w:r>
      <w:r w:rsidRPr="00944ECD">
        <w:t xml:space="preserve"> </w:t>
      </w:r>
      <w:r w:rsidRPr="00944ECD">
        <w:rPr>
          <w:color w:val="000000"/>
          <w:spacing w:val="1"/>
        </w:rPr>
        <w:t>степенной функций построить в соответствии с принятой</w:t>
      </w:r>
      <w:r w:rsidRPr="00944ECD">
        <w:t xml:space="preserve"> </w:t>
      </w:r>
      <w:r w:rsidRPr="00944ECD">
        <w:rPr>
          <w:color w:val="000000"/>
          <w:spacing w:val="7"/>
        </w:rPr>
        <w:t>общей схемой исследования функций.</w:t>
      </w:r>
      <w:proofErr w:type="gramEnd"/>
      <w:r w:rsidRPr="00944ECD">
        <w:rPr>
          <w:color w:val="000000"/>
          <w:spacing w:val="7"/>
        </w:rPr>
        <w:t xml:space="preserve"> При этом обзор</w:t>
      </w:r>
      <w:r w:rsidRPr="00944ECD">
        <w:t xml:space="preserve"> </w:t>
      </w:r>
      <w:r w:rsidRPr="00944ECD">
        <w:rPr>
          <w:color w:val="000000"/>
          <w:spacing w:val="-4"/>
        </w:rPr>
        <w:t>свойств давать в зависимости от значений параметров. Показа</w:t>
      </w:r>
      <w:r w:rsidRPr="00944ECD">
        <w:rPr>
          <w:color w:val="000000"/>
          <w:spacing w:val="-1"/>
        </w:rPr>
        <w:t>тельные и логарифмические уравнения и неравенства реш</w:t>
      </w:r>
      <w:r w:rsidRPr="00944ECD">
        <w:rPr>
          <w:color w:val="000000"/>
          <w:spacing w:val="-2"/>
        </w:rPr>
        <w:t>ать с опорой на изученные свойства функций.</w:t>
      </w:r>
    </w:p>
    <w:p w:rsidR="00FB3820" w:rsidRPr="00944ECD" w:rsidRDefault="00FB3820" w:rsidP="00FB3820">
      <w:pPr>
        <w:ind w:firstLine="720"/>
        <w:jc w:val="both"/>
      </w:pPr>
      <w:r w:rsidRPr="00944ECD">
        <w:rPr>
          <w:b/>
        </w:rPr>
        <w:t xml:space="preserve">Формирование представлений </w:t>
      </w:r>
      <w:r w:rsidRPr="00944ECD">
        <w:t>о показательной и логарифмической функциях, их графиках и свойствах.</w:t>
      </w:r>
    </w:p>
    <w:p w:rsidR="00FB3820" w:rsidRPr="00944ECD" w:rsidRDefault="00FB3820" w:rsidP="00FB3820">
      <w:pPr>
        <w:ind w:firstLine="720"/>
        <w:jc w:val="both"/>
      </w:pPr>
      <w:r w:rsidRPr="00944ECD">
        <w:rPr>
          <w:b/>
        </w:rPr>
        <w:t xml:space="preserve">   Овладение умением понимать</w:t>
      </w:r>
      <w:r w:rsidRPr="00944ECD">
        <w:t xml:space="preserve"> и читать свойства и графики логарифмической функции, решать логарифмические уравнения и неравенства.</w:t>
      </w:r>
    </w:p>
    <w:p w:rsidR="00FB3820" w:rsidRPr="00944ECD" w:rsidRDefault="00FB3820" w:rsidP="00FB3820">
      <w:pPr>
        <w:ind w:firstLine="720"/>
        <w:jc w:val="both"/>
      </w:pPr>
      <w:r w:rsidRPr="00944ECD">
        <w:t xml:space="preserve">    </w:t>
      </w:r>
      <w:r w:rsidRPr="00944ECD">
        <w:rPr>
          <w:b/>
        </w:rPr>
        <w:t>Овладение умением</w:t>
      </w:r>
      <w:r w:rsidRPr="00944ECD">
        <w:t xml:space="preserve"> понимать и читать свойства и графики показательной функции, решать показательные уравнения и неравенства.  </w:t>
      </w:r>
    </w:p>
    <w:p w:rsidR="00FB3820" w:rsidRPr="00944ECD" w:rsidRDefault="00FB3820" w:rsidP="00FB3820">
      <w:pPr>
        <w:shd w:val="clear" w:color="auto" w:fill="FFFFFF"/>
        <w:ind w:right="14" w:firstLine="720"/>
        <w:jc w:val="both"/>
      </w:pPr>
      <w:r w:rsidRPr="00944ECD">
        <w:t xml:space="preserve">   </w:t>
      </w:r>
      <w:r w:rsidRPr="00944ECD">
        <w:rPr>
          <w:b/>
        </w:rPr>
        <w:t xml:space="preserve">Создание условий </w:t>
      </w:r>
      <w:r w:rsidRPr="00944ECD">
        <w:t>для развития умения применять функционально-графические представления для описания и анализа закономерностей, существующих в окружающем мире и в смежных предметах.</w:t>
      </w:r>
    </w:p>
    <w:p w:rsidR="00FB3820" w:rsidRPr="00944ECD" w:rsidRDefault="00FB3820" w:rsidP="00FB3820">
      <w:pPr>
        <w:ind w:firstLine="720"/>
        <w:jc w:val="center"/>
        <w:rPr>
          <w:b/>
        </w:rPr>
      </w:pPr>
      <w:r w:rsidRPr="00944ECD">
        <w:rPr>
          <w:b/>
        </w:rPr>
        <w:t>Производная показательной и логарифмической функции(12 часов)</w:t>
      </w:r>
    </w:p>
    <w:p w:rsidR="00FB3820" w:rsidRPr="00944ECD" w:rsidRDefault="00FB3820" w:rsidP="00FB3820">
      <w:pPr>
        <w:shd w:val="clear" w:color="auto" w:fill="FFFFFF"/>
        <w:ind w:firstLine="720"/>
        <w:jc w:val="both"/>
      </w:pPr>
      <w:r w:rsidRPr="00944ECD">
        <w:rPr>
          <w:b/>
        </w:rPr>
        <w:t>Цели</w:t>
      </w:r>
      <w:r w:rsidRPr="00944ECD">
        <w:t>:</w:t>
      </w:r>
      <w:r w:rsidRPr="00944ECD">
        <w:rPr>
          <w:color w:val="000000"/>
        </w:rPr>
        <w:t xml:space="preserve"> познакомить учащихся с производной показательной и логарифмической функций, сформировать у учащихся навыки вычисления производной показательной и логарифмической функции, через решение различных типов заданий. Вывод формулы производной показательной функции провести на наглядно-интуитивной основе. При рассмот</w:t>
      </w:r>
      <w:r w:rsidRPr="00944ECD">
        <w:rPr>
          <w:color w:val="000000"/>
        </w:rPr>
        <w:softHyphen/>
        <w:t>рении вопроса о дифференциальном уравнении показатель</w:t>
      </w:r>
      <w:r w:rsidRPr="00944ECD">
        <w:rPr>
          <w:color w:val="000000"/>
        </w:rPr>
        <w:softHyphen/>
        <w:t>ного роста и показательного убывания показательная функ</w:t>
      </w:r>
      <w:r w:rsidRPr="00944ECD">
        <w:rPr>
          <w:color w:val="000000"/>
        </w:rPr>
        <w:softHyphen/>
        <w:t>ция должна выступать  как математическая модель, находящая широкое применение при изучении реальных процессов и явлений действительности.</w:t>
      </w:r>
    </w:p>
    <w:p w:rsidR="00FB3820" w:rsidRPr="00944ECD" w:rsidRDefault="00FB3820" w:rsidP="00FB3820">
      <w:pPr>
        <w:ind w:firstLine="720"/>
        <w:jc w:val="center"/>
        <w:rPr>
          <w:b/>
        </w:rPr>
      </w:pPr>
      <w:r>
        <w:rPr>
          <w:b/>
        </w:rPr>
        <w:t xml:space="preserve">Итоговое повторение(13 </w:t>
      </w:r>
      <w:r w:rsidRPr="00944ECD">
        <w:rPr>
          <w:b/>
        </w:rPr>
        <w:t>часов)</w:t>
      </w:r>
    </w:p>
    <w:p w:rsidR="00FB3820" w:rsidRPr="00944ECD" w:rsidRDefault="00FB3820" w:rsidP="00FB3820">
      <w:pPr>
        <w:ind w:firstLine="720"/>
        <w:jc w:val="both"/>
      </w:pPr>
      <w:r w:rsidRPr="00944ECD">
        <w:t xml:space="preserve">Цели: повторить и обобщить навыки решения основных типов задач по следующим темам: преобразование тригонометрических, степенных, показательных и логарифмических выражений; тригонометрические функции, функция  </w:t>
      </w:r>
      <w:r w:rsidRPr="00944ECD">
        <w:rPr>
          <w:lang w:val="en-US"/>
        </w:rPr>
        <w:t>y</w:t>
      </w:r>
      <w:r w:rsidRPr="00944ECD">
        <w:t>=</w:t>
      </w:r>
      <w:r w:rsidRPr="00944ECD">
        <w:rPr>
          <w:position w:val="-8"/>
        </w:rPr>
        <w:object w:dxaOrig="380" w:dyaOrig="360">
          <v:shape id="_x0000_i1028" type="#_x0000_t75" style="width:19.25pt;height:18.4pt" o:ole="">
            <v:imagedata r:id="rId11" o:title=""/>
          </v:shape>
          <o:OLEObject Type="Embed" ProgID="Equation.3" ShapeID="_x0000_i1028" DrawAspect="Content" ObjectID="_1599232792" r:id="rId12"/>
        </w:object>
      </w:r>
      <w:r w:rsidRPr="00944ECD">
        <w:t>, показательная функция, логарифмическая функция; производная; первообразная; различные виды уравнений и неравенств.</w:t>
      </w:r>
    </w:p>
    <w:p w:rsidR="00FB3820" w:rsidRPr="00944ECD" w:rsidRDefault="00FB3820" w:rsidP="00FB3820">
      <w:pPr>
        <w:keepNext/>
        <w:ind w:firstLine="720"/>
        <w:jc w:val="both"/>
      </w:pPr>
      <w:r w:rsidRPr="00944ECD">
        <w:rPr>
          <w:b/>
        </w:rPr>
        <w:lastRenderedPageBreak/>
        <w:t>Обобщение и систематизация</w:t>
      </w:r>
      <w:r w:rsidRPr="00944ECD">
        <w:t xml:space="preserve"> курс алгебры и начала анализа за 11 класса.</w:t>
      </w:r>
    </w:p>
    <w:p w:rsidR="00FB3820" w:rsidRPr="00944ECD" w:rsidRDefault="00FB3820" w:rsidP="00FB3820">
      <w:pPr>
        <w:tabs>
          <w:tab w:val="num" w:pos="1260"/>
        </w:tabs>
        <w:ind w:firstLine="720"/>
        <w:jc w:val="both"/>
      </w:pPr>
      <w:r w:rsidRPr="00944ECD">
        <w:t xml:space="preserve">  </w:t>
      </w:r>
      <w:r w:rsidRPr="00944ECD">
        <w:rPr>
          <w:b/>
        </w:rPr>
        <w:t>Создание условий</w:t>
      </w:r>
      <w:r w:rsidRPr="00944ECD">
        <w:t xml:space="preserve"> для плодотворного участия в работе в группе; умения самостоятельно  и мотивированно организовывать свою деятельность.</w:t>
      </w:r>
    </w:p>
    <w:p w:rsidR="00FB3820" w:rsidRPr="00944ECD" w:rsidRDefault="00FB3820" w:rsidP="00FB3820">
      <w:pPr>
        <w:tabs>
          <w:tab w:val="num" w:pos="1260"/>
        </w:tabs>
        <w:ind w:firstLine="720"/>
        <w:jc w:val="both"/>
      </w:pPr>
      <w:r w:rsidRPr="00944ECD">
        <w:t xml:space="preserve">  </w:t>
      </w:r>
      <w:r w:rsidRPr="00944ECD">
        <w:rPr>
          <w:b/>
        </w:rPr>
        <w:t>Формирование представлений</w:t>
      </w:r>
      <w:r w:rsidRPr="00944ECD">
        <w:t xml:space="preserve"> об идеях и методах математики, о математике, как средстве моделирования явлений и процессов.</w:t>
      </w:r>
    </w:p>
    <w:p w:rsidR="00FB3820" w:rsidRPr="00944ECD" w:rsidRDefault="00FB3820" w:rsidP="00FB3820">
      <w:pPr>
        <w:tabs>
          <w:tab w:val="num" w:pos="1260"/>
        </w:tabs>
        <w:ind w:firstLine="720"/>
        <w:jc w:val="both"/>
      </w:pPr>
      <w:r w:rsidRPr="00944ECD">
        <w:t xml:space="preserve">  </w:t>
      </w:r>
      <w:r w:rsidRPr="00944ECD">
        <w:rPr>
          <w:b/>
        </w:rPr>
        <w:t xml:space="preserve">Овладение </w:t>
      </w:r>
      <w:r w:rsidRPr="00944ECD">
        <w:t xml:space="preserve">устным и письменным математическим языком, математическим знаниями и умениями. </w:t>
      </w:r>
    </w:p>
    <w:p w:rsidR="00FB3820" w:rsidRPr="00944ECD" w:rsidRDefault="00FB3820" w:rsidP="00FB3820">
      <w:pPr>
        <w:tabs>
          <w:tab w:val="num" w:pos="1260"/>
        </w:tabs>
        <w:ind w:firstLine="720"/>
        <w:jc w:val="both"/>
      </w:pPr>
      <w:r w:rsidRPr="00944ECD">
        <w:t xml:space="preserve">  </w:t>
      </w:r>
      <w:r w:rsidRPr="00944ECD">
        <w:rPr>
          <w:b/>
        </w:rPr>
        <w:t>Развитее</w:t>
      </w:r>
      <w:r w:rsidRPr="00944ECD">
        <w:t xml:space="preserve"> логического и математического мышления, интуиции, творческих способностей.</w:t>
      </w:r>
    </w:p>
    <w:p w:rsidR="00FB3820" w:rsidRPr="00CD6E65" w:rsidRDefault="00FB3820" w:rsidP="00FB3820">
      <w:pPr>
        <w:ind w:firstLine="720"/>
        <w:jc w:val="both"/>
      </w:pPr>
      <w:r w:rsidRPr="00944ECD">
        <w:rPr>
          <w:b/>
        </w:rPr>
        <w:t xml:space="preserve">  Воспитание</w:t>
      </w:r>
      <w:r w:rsidRPr="00944ECD">
        <w:t xml:space="preserve"> понимания значимости математики для общественного прогресса.</w:t>
      </w:r>
    </w:p>
    <w:p w:rsidR="00FB3820" w:rsidRPr="00A476FC" w:rsidRDefault="00FB3820" w:rsidP="00FB3820">
      <w:pPr>
        <w:widowControl w:val="0"/>
        <w:spacing w:after="120"/>
        <w:ind w:left="283" w:firstLine="567"/>
        <w:rPr>
          <w:sz w:val="22"/>
          <w:szCs w:val="22"/>
        </w:rPr>
      </w:pPr>
    </w:p>
    <w:p w:rsidR="00A400F9" w:rsidRDefault="00A400F9" w:rsidP="00BC5551">
      <w:pPr>
        <w:spacing w:before="240"/>
        <w:ind w:firstLine="567"/>
        <w:jc w:val="both"/>
        <w:rPr>
          <w:b/>
          <w:bCs/>
          <w:szCs w:val="28"/>
        </w:rPr>
      </w:pPr>
      <w:r>
        <w:rPr>
          <w:b/>
          <w:bCs/>
          <w:szCs w:val="28"/>
        </w:rPr>
        <w:t>Планируемые результаты</w:t>
      </w:r>
    </w:p>
    <w:p w:rsidR="00BC5551" w:rsidRPr="00944ECD" w:rsidRDefault="00BC5551" w:rsidP="00BC5551">
      <w:pPr>
        <w:spacing w:before="240"/>
        <w:ind w:firstLine="567"/>
        <w:jc w:val="both"/>
        <w:rPr>
          <w:b/>
          <w:bCs/>
          <w:i/>
          <w:iCs/>
          <w:sz w:val="22"/>
        </w:rPr>
      </w:pPr>
      <w:r w:rsidRPr="00944ECD">
        <w:rPr>
          <w:b/>
          <w:bCs/>
          <w:i/>
          <w:iCs/>
          <w:sz w:val="22"/>
        </w:rPr>
        <w:t>В результате изучения математики на базовом уровне ученик должен</w:t>
      </w:r>
    </w:p>
    <w:p w:rsidR="00BC5551" w:rsidRPr="00944ECD" w:rsidRDefault="00BC5551" w:rsidP="00BC5551">
      <w:pPr>
        <w:spacing w:before="240"/>
        <w:ind w:firstLine="567"/>
        <w:jc w:val="both"/>
        <w:rPr>
          <w:b/>
          <w:sz w:val="22"/>
        </w:rPr>
      </w:pPr>
      <w:r w:rsidRPr="00944ECD">
        <w:rPr>
          <w:b/>
          <w:sz w:val="22"/>
        </w:rPr>
        <w:t>знать/понимать</w:t>
      </w:r>
      <w:r w:rsidRPr="00944ECD">
        <w:rPr>
          <w:b/>
          <w:sz w:val="22"/>
          <w:vertAlign w:val="superscript"/>
        </w:rPr>
        <w:footnoteReference w:id="1"/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  <w:tab w:val="num" w:pos="1428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  <w:tab w:val="num" w:pos="1428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  <w:tab w:val="num" w:pos="1428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  <w:tab w:val="num" w:pos="1428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вероятностный характер различных процессов окружающего мира;</w:t>
      </w:r>
    </w:p>
    <w:p w:rsidR="00BC5551" w:rsidRPr="00944ECD" w:rsidRDefault="00BC5551" w:rsidP="00BC5551">
      <w:pPr>
        <w:spacing w:before="240"/>
        <w:ind w:left="567"/>
        <w:jc w:val="center"/>
        <w:rPr>
          <w:b/>
          <w:caps/>
          <w:sz w:val="22"/>
          <w:szCs w:val="22"/>
        </w:rPr>
      </w:pPr>
      <w:r w:rsidRPr="00944ECD">
        <w:rPr>
          <w:b/>
          <w:caps/>
          <w:sz w:val="22"/>
          <w:szCs w:val="22"/>
        </w:rPr>
        <w:t>Алгебра</w:t>
      </w:r>
    </w:p>
    <w:p w:rsidR="00BC5551" w:rsidRPr="00944ECD" w:rsidRDefault="00BC5551" w:rsidP="00BC5551">
      <w:pPr>
        <w:spacing w:before="120"/>
        <w:ind w:firstLine="567"/>
        <w:jc w:val="both"/>
        <w:rPr>
          <w:sz w:val="22"/>
        </w:rPr>
      </w:pPr>
      <w:r w:rsidRPr="00944ECD">
        <w:rPr>
          <w:b/>
          <w:bCs/>
          <w:sz w:val="22"/>
        </w:rPr>
        <w:t>уметь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BC5551" w:rsidRPr="00944ECD" w:rsidRDefault="00BC5551" w:rsidP="00BC5551">
      <w:pPr>
        <w:spacing w:before="240"/>
        <w:ind w:left="567"/>
        <w:jc w:val="both"/>
        <w:rPr>
          <w:bCs/>
          <w:sz w:val="22"/>
        </w:rPr>
      </w:pPr>
      <w:r w:rsidRPr="00944ECD">
        <w:rPr>
          <w:b/>
          <w:bCs/>
          <w:sz w:val="22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944ECD">
        <w:rPr>
          <w:bCs/>
          <w:sz w:val="22"/>
        </w:rPr>
        <w:t>для</w:t>
      </w:r>
      <w:proofErr w:type="gramEnd"/>
      <w:r w:rsidRPr="00944ECD">
        <w:rPr>
          <w:bCs/>
          <w:sz w:val="22"/>
        </w:rPr>
        <w:t>: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BC5551" w:rsidRPr="00944ECD" w:rsidRDefault="00BC5551" w:rsidP="00BC5551">
      <w:pPr>
        <w:spacing w:before="240"/>
        <w:ind w:left="567"/>
        <w:jc w:val="center"/>
        <w:rPr>
          <w:b/>
          <w:caps/>
          <w:sz w:val="22"/>
          <w:szCs w:val="22"/>
        </w:rPr>
      </w:pPr>
      <w:r w:rsidRPr="00944ECD">
        <w:rPr>
          <w:b/>
          <w:caps/>
          <w:sz w:val="22"/>
          <w:szCs w:val="22"/>
        </w:rPr>
        <w:t>Функции и графики</w:t>
      </w:r>
    </w:p>
    <w:p w:rsidR="00BC5551" w:rsidRPr="00944ECD" w:rsidRDefault="00BC5551" w:rsidP="00BC5551">
      <w:pPr>
        <w:spacing w:before="120"/>
        <w:ind w:firstLine="567"/>
        <w:jc w:val="both"/>
        <w:rPr>
          <w:b/>
          <w:bCs/>
          <w:sz w:val="22"/>
        </w:rPr>
      </w:pPr>
      <w:r w:rsidRPr="00944ECD">
        <w:rPr>
          <w:b/>
          <w:bCs/>
          <w:sz w:val="22"/>
        </w:rPr>
        <w:t>уметь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lastRenderedPageBreak/>
        <w:t xml:space="preserve">определять значение функции по значению аргумента при различных способах задания функции; 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строить графики изученных функций;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 xml:space="preserve">описывать по графику </w:t>
      </w:r>
      <w:r w:rsidRPr="00944ECD">
        <w:rPr>
          <w:i/>
          <w:iCs/>
          <w:sz w:val="22"/>
        </w:rPr>
        <w:t>и в простейших случаях по формуле</w:t>
      </w:r>
      <w:r w:rsidRPr="00944ECD">
        <w:rPr>
          <w:i/>
          <w:iCs/>
          <w:sz w:val="22"/>
          <w:vertAlign w:val="superscript"/>
        </w:rPr>
        <w:footnoteReference w:id="2"/>
      </w:r>
      <w:r w:rsidRPr="00944ECD">
        <w:rPr>
          <w:iCs/>
          <w:sz w:val="22"/>
        </w:rPr>
        <w:t xml:space="preserve"> поведение и свойства функций, находить по графику функции наибольшие и наименьшие значения;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 xml:space="preserve">решать уравнения, простейшие системы уравнений, используя </w:t>
      </w:r>
      <w:r w:rsidRPr="00944ECD">
        <w:rPr>
          <w:i/>
          <w:iCs/>
          <w:sz w:val="22"/>
        </w:rPr>
        <w:t>свойства функций</w:t>
      </w:r>
      <w:r w:rsidRPr="00944ECD">
        <w:rPr>
          <w:iCs/>
          <w:sz w:val="22"/>
        </w:rPr>
        <w:t xml:space="preserve"> и их графиков;</w:t>
      </w:r>
    </w:p>
    <w:p w:rsidR="00BC5551" w:rsidRPr="00944ECD" w:rsidRDefault="00BC5551" w:rsidP="00BC5551">
      <w:pPr>
        <w:spacing w:before="240"/>
        <w:ind w:left="567"/>
        <w:jc w:val="both"/>
        <w:rPr>
          <w:bCs/>
          <w:sz w:val="22"/>
        </w:rPr>
      </w:pPr>
      <w:r w:rsidRPr="00944ECD">
        <w:rPr>
          <w:b/>
          <w:bCs/>
          <w:sz w:val="22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944ECD">
        <w:rPr>
          <w:bCs/>
          <w:sz w:val="22"/>
        </w:rPr>
        <w:t>для</w:t>
      </w:r>
      <w:proofErr w:type="gramEnd"/>
      <w:r w:rsidRPr="00944ECD">
        <w:rPr>
          <w:bCs/>
          <w:sz w:val="22"/>
        </w:rPr>
        <w:t>: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описания с помощью функций различных зависимостей, представления их графически, интерпретации графиков;</w:t>
      </w:r>
    </w:p>
    <w:p w:rsidR="00BC5551" w:rsidRPr="00944ECD" w:rsidRDefault="00BC5551" w:rsidP="00BC5551">
      <w:pPr>
        <w:spacing w:before="240"/>
        <w:ind w:left="567"/>
        <w:jc w:val="center"/>
        <w:rPr>
          <w:b/>
          <w:caps/>
          <w:sz w:val="22"/>
          <w:szCs w:val="22"/>
        </w:rPr>
      </w:pPr>
      <w:r w:rsidRPr="00944ECD">
        <w:rPr>
          <w:b/>
          <w:caps/>
          <w:sz w:val="22"/>
          <w:szCs w:val="22"/>
        </w:rPr>
        <w:t>Начала математического анализа</w:t>
      </w:r>
    </w:p>
    <w:p w:rsidR="00BC5551" w:rsidRPr="00944ECD" w:rsidRDefault="00BC5551" w:rsidP="00BC5551">
      <w:pPr>
        <w:spacing w:before="120"/>
        <w:ind w:firstLine="567"/>
        <w:jc w:val="both"/>
        <w:rPr>
          <w:b/>
          <w:bCs/>
          <w:sz w:val="22"/>
        </w:rPr>
      </w:pPr>
      <w:r w:rsidRPr="00944ECD">
        <w:rPr>
          <w:b/>
          <w:bCs/>
          <w:sz w:val="22"/>
        </w:rPr>
        <w:t>уметь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 xml:space="preserve">вычислять производные </w:t>
      </w:r>
      <w:r w:rsidRPr="00944ECD">
        <w:rPr>
          <w:i/>
          <w:iCs/>
          <w:sz w:val="22"/>
        </w:rPr>
        <w:t>и первообразные</w:t>
      </w:r>
      <w:r w:rsidRPr="00944ECD">
        <w:rPr>
          <w:iCs/>
          <w:sz w:val="22"/>
        </w:rPr>
        <w:t xml:space="preserve"> элементарных функций, используя справочные материалы; 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</w:t>
      </w:r>
      <w:r w:rsidRPr="00944ECD">
        <w:rPr>
          <w:i/>
          <w:iCs/>
          <w:sz w:val="22"/>
        </w:rPr>
        <w:t>и простейших рациональных функций</w:t>
      </w:r>
      <w:r w:rsidRPr="00944ECD">
        <w:rPr>
          <w:iCs/>
          <w:sz w:val="22"/>
        </w:rPr>
        <w:t xml:space="preserve"> с использованием аппарата математического анализа;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/>
          <w:iCs/>
          <w:sz w:val="22"/>
        </w:rPr>
        <w:t>вычислять в простейших случаях площади с использованием первообразной;</w:t>
      </w:r>
      <w:r w:rsidRPr="00944ECD">
        <w:rPr>
          <w:iCs/>
          <w:sz w:val="22"/>
        </w:rPr>
        <w:t xml:space="preserve"> </w:t>
      </w:r>
    </w:p>
    <w:p w:rsidR="00BC5551" w:rsidRPr="00944ECD" w:rsidRDefault="00BC5551" w:rsidP="00BC5551">
      <w:pPr>
        <w:spacing w:before="240"/>
        <w:ind w:left="567"/>
        <w:jc w:val="both"/>
        <w:rPr>
          <w:bCs/>
          <w:sz w:val="22"/>
        </w:rPr>
      </w:pPr>
      <w:r w:rsidRPr="00944ECD">
        <w:rPr>
          <w:b/>
          <w:bCs/>
          <w:sz w:val="22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944ECD">
        <w:rPr>
          <w:bCs/>
          <w:sz w:val="22"/>
        </w:rPr>
        <w:t>для</w:t>
      </w:r>
      <w:proofErr w:type="gramEnd"/>
      <w:r w:rsidRPr="00944ECD">
        <w:rPr>
          <w:bCs/>
          <w:sz w:val="22"/>
        </w:rPr>
        <w:t>: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BC5551" w:rsidRPr="00944ECD" w:rsidRDefault="00BC5551" w:rsidP="00BC5551">
      <w:pPr>
        <w:spacing w:before="240"/>
        <w:ind w:left="567"/>
        <w:jc w:val="center"/>
        <w:rPr>
          <w:b/>
          <w:caps/>
          <w:sz w:val="22"/>
          <w:szCs w:val="22"/>
        </w:rPr>
      </w:pPr>
      <w:r w:rsidRPr="00944ECD">
        <w:rPr>
          <w:b/>
          <w:caps/>
          <w:sz w:val="22"/>
          <w:szCs w:val="22"/>
        </w:rPr>
        <w:t>Уравнения и неравенства</w:t>
      </w:r>
    </w:p>
    <w:p w:rsidR="00BC5551" w:rsidRPr="00944ECD" w:rsidRDefault="00BC5551" w:rsidP="00BC5551">
      <w:pPr>
        <w:spacing w:before="120"/>
        <w:ind w:firstLine="567"/>
        <w:jc w:val="both"/>
        <w:rPr>
          <w:b/>
          <w:bCs/>
          <w:sz w:val="22"/>
        </w:rPr>
      </w:pPr>
      <w:r w:rsidRPr="00944ECD">
        <w:rPr>
          <w:b/>
          <w:bCs/>
          <w:sz w:val="22"/>
        </w:rPr>
        <w:t>уметь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 xml:space="preserve">решать рациональные, показательные и логарифмические уравнения и неравенства, </w:t>
      </w:r>
      <w:r w:rsidRPr="00944ECD">
        <w:rPr>
          <w:i/>
          <w:iCs/>
          <w:sz w:val="22"/>
        </w:rPr>
        <w:t>простейшие иррациональные и тригонометрические уравнения, их системы</w:t>
      </w:r>
      <w:r w:rsidRPr="00944ECD">
        <w:rPr>
          <w:iCs/>
          <w:sz w:val="22"/>
        </w:rPr>
        <w:t>;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 xml:space="preserve">составлять уравнения </w:t>
      </w:r>
      <w:r w:rsidRPr="00944ECD">
        <w:rPr>
          <w:i/>
          <w:iCs/>
          <w:sz w:val="22"/>
        </w:rPr>
        <w:t>и неравенства</w:t>
      </w:r>
      <w:r w:rsidRPr="00944ECD">
        <w:rPr>
          <w:iCs/>
          <w:sz w:val="22"/>
        </w:rPr>
        <w:t xml:space="preserve"> по условию задачи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использовать для приближенного решения уравнений и неравен</w:t>
      </w:r>
      <w:proofErr w:type="gramStart"/>
      <w:r w:rsidRPr="00944ECD">
        <w:rPr>
          <w:iCs/>
          <w:sz w:val="22"/>
        </w:rPr>
        <w:t>ств гр</w:t>
      </w:r>
      <w:proofErr w:type="gramEnd"/>
      <w:r w:rsidRPr="00944ECD">
        <w:rPr>
          <w:iCs/>
          <w:sz w:val="22"/>
        </w:rPr>
        <w:t>афический метод;</w:t>
      </w:r>
    </w:p>
    <w:p w:rsidR="00BC5551" w:rsidRPr="00944ECD" w:rsidRDefault="00BC5551" w:rsidP="00BC5551">
      <w:pPr>
        <w:numPr>
          <w:ilvl w:val="0"/>
          <w:numId w:val="5"/>
        </w:numPr>
        <w:tabs>
          <w:tab w:val="num" w:pos="709"/>
        </w:tabs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изображать на координатной плоскости множества решений простейших уравнений и их систем;</w:t>
      </w:r>
    </w:p>
    <w:p w:rsidR="00BC5551" w:rsidRPr="00944ECD" w:rsidRDefault="00BC5551" w:rsidP="00BC5551">
      <w:pPr>
        <w:spacing w:before="240"/>
        <w:ind w:left="567"/>
        <w:jc w:val="both"/>
        <w:rPr>
          <w:bCs/>
          <w:sz w:val="22"/>
        </w:rPr>
      </w:pPr>
      <w:r w:rsidRPr="00944ECD">
        <w:rPr>
          <w:b/>
          <w:bCs/>
          <w:sz w:val="22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944ECD">
        <w:rPr>
          <w:bCs/>
          <w:sz w:val="22"/>
        </w:rPr>
        <w:t>для</w:t>
      </w:r>
      <w:proofErr w:type="gramEnd"/>
      <w:r w:rsidRPr="00944ECD">
        <w:rPr>
          <w:bCs/>
          <w:sz w:val="22"/>
        </w:rPr>
        <w:t>:</w:t>
      </w:r>
    </w:p>
    <w:p w:rsidR="00BC5551" w:rsidRPr="00944ECD" w:rsidRDefault="00BC5551" w:rsidP="00BC5551">
      <w:pPr>
        <w:numPr>
          <w:ilvl w:val="0"/>
          <w:numId w:val="5"/>
        </w:numPr>
        <w:spacing w:before="60"/>
        <w:jc w:val="both"/>
        <w:rPr>
          <w:iCs/>
          <w:sz w:val="22"/>
        </w:rPr>
      </w:pPr>
      <w:r w:rsidRPr="00944ECD">
        <w:rPr>
          <w:iCs/>
          <w:sz w:val="22"/>
        </w:rPr>
        <w:t>построения и исследования простейших математических моделей;</w:t>
      </w:r>
    </w:p>
    <w:p w:rsidR="00BC5551" w:rsidRPr="00944ECD" w:rsidRDefault="00BC5551" w:rsidP="00BC5551">
      <w:pPr>
        <w:rPr>
          <w:b/>
        </w:rPr>
      </w:pPr>
    </w:p>
    <w:p w:rsidR="00641AD2" w:rsidRDefault="00641AD2" w:rsidP="00FB3820">
      <w:pPr>
        <w:tabs>
          <w:tab w:val="left" w:pos="1206"/>
        </w:tabs>
        <w:rPr>
          <w:b/>
          <w:sz w:val="36"/>
          <w:szCs w:val="36"/>
        </w:rPr>
      </w:pPr>
    </w:p>
    <w:p w:rsidR="00641AD2" w:rsidRDefault="00641AD2" w:rsidP="00641AD2">
      <w:pPr>
        <w:tabs>
          <w:tab w:val="left" w:pos="1206"/>
        </w:tabs>
        <w:jc w:val="center"/>
        <w:rPr>
          <w:b/>
          <w:sz w:val="36"/>
          <w:szCs w:val="36"/>
        </w:rPr>
      </w:pPr>
    </w:p>
    <w:p w:rsidR="00641AD2" w:rsidRDefault="00641AD2" w:rsidP="00641AD2">
      <w:pPr>
        <w:tabs>
          <w:tab w:val="left" w:pos="1206"/>
        </w:tabs>
        <w:jc w:val="center"/>
        <w:rPr>
          <w:b/>
          <w:sz w:val="36"/>
          <w:szCs w:val="36"/>
        </w:rPr>
      </w:pPr>
      <w:r w:rsidRPr="00944ECD">
        <w:rPr>
          <w:b/>
          <w:sz w:val="36"/>
          <w:szCs w:val="36"/>
        </w:rPr>
        <w:lastRenderedPageBreak/>
        <w:t>Календарно-тематическое планирование</w:t>
      </w:r>
    </w:p>
    <w:p w:rsidR="00641AD2" w:rsidRPr="00944ECD" w:rsidRDefault="00641AD2" w:rsidP="00641AD2">
      <w:pPr>
        <w:tabs>
          <w:tab w:val="left" w:pos="1206"/>
        </w:tabs>
        <w:jc w:val="center"/>
        <w:rPr>
          <w:sz w:val="28"/>
          <w:szCs w:val="28"/>
        </w:rPr>
      </w:pPr>
      <w:r w:rsidRPr="00A476FC">
        <w:rPr>
          <w:sz w:val="28"/>
          <w:szCs w:val="28"/>
        </w:rPr>
        <w:t xml:space="preserve">Учебник Колмогоров А.Н. и </w:t>
      </w:r>
      <w:proofErr w:type="spellStart"/>
      <w:proofErr w:type="gramStart"/>
      <w:r w:rsidRPr="00A476FC">
        <w:rPr>
          <w:sz w:val="28"/>
          <w:szCs w:val="28"/>
        </w:rPr>
        <w:t>др</w:t>
      </w:r>
      <w:proofErr w:type="spellEnd"/>
      <w:proofErr w:type="gramEnd"/>
      <w:r w:rsidRPr="00A476FC">
        <w:rPr>
          <w:sz w:val="28"/>
          <w:szCs w:val="28"/>
        </w:rPr>
        <w:t xml:space="preserve"> Алгебра и начала анализа</w:t>
      </w:r>
    </w:p>
    <w:p w:rsidR="00641AD2" w:rsidRDefault="00641AD2" w:rsidP="00641AD2">
      <w:pPr>
        <w:ind w:left="720"/>
        <w:jc w:val="center"/>
      </w:pPr>
      <w:r>
        <w:t>11 КЛАСС</w:t>
      </w:r>
    </w:p>
    <w:p w:rsidR="00641AD2" w:rsidRPr="00944ECD" w:rsidRDefault="00641AD2" w:rsidP="00641AD2">
      <w:pPr>
        <w:tabs>
          <w:tab w:val="left" w:pos="3801"/>
        </w:tabs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791"/>
        <w:gridCol w:w="8248"/>
        <w:gridCol w:w="1000"/>
        <w:gridCol w:w="2425"/>
        <w:gridCol w:w="2126"/>
      </w:tblGrid>
      <w:tr w:rsidR="00641AD2" w:rsidRPr="00944ECD" w:rsidTr="00C56CFC">
        <w:tc>
          <w:tcPr>
            <w:tcW w:w="7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 xml:space="preserve">№ </w:t>
            </w:r>
            <w:proofErr w:type="spellStart"/>
            <w:r w:rsidRPr="00944ECD">
              <w:rPr>
                <w:sz w:val="28"/>
                <w:szCs w:val="28"/>
              </w:rPr>
              <w:t>п\</w:t>
            </w:r>
            <w:proofErr w:type="gramStart"/>
            <w:r w:rsidRPr="00944ECD">
              <w:rPr>
                <w:sz w:val="28"/>
                <w:szCs w:val="28"/>
              </w:rPr>
              <w:t>п</w:t>
            </w:r>
            <w:proofErr w:type="spellEnd"/>
            <w:proofErr w:type="gramEnd"/>
          </w:p>
        </w:tc>
        <w:tc>
          <w:tcPr>
            <w:tcW w:w="82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Наименование темы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944ECD">
              <w:rPr>
                <w:sz w:val="28"/>
                <w:szCs w:val="28"/>
              </w:rPr>
              <w:t>Коли-чество</w:t>
            </w:r>
            <w:proofErr w:type="spellEnd"/>
            <w:proofErr w:type="gramEnd"/>
            <w:r w:rsidRPr="00944ECD">
              <w:rPr>
                <w:sz w:val="28"/>
                <w:szCs w:val="28"/>
              </w:rPr>
              <w:t xml:space="preserve"> часов</w:t>
            </w:r>
          </w:p>
        </w:tc>
        <w:tc>
          <w:tcPr>
            <w:tcW w:w="24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Дата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римечание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  <w:r w:rsidRPr="00944ECD">
              <w:rPr>
                <w:b/>
                <w:sz w:val="28"/>
                <w:szCs w:val="28"/>
              </w:rPr>
              <w:t>Повторение курса алгебры и начал анализа 10 класс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CD6E65" w:rsidP="00C56CFC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spacing w:before="100" w:beforeAutospacing="1" w:after="100" w:afterAutospacing="1"/>
              <w:jc w:val="center"/>
              <w:rPr>
                <w:bCs/>
                <w:sz w:val="28"/>
                <w:szCs w:val="28"/>
              </w:rPr>
            </w:pPr>
            <w:r w:rsidRPr="00944ECD">
              <w:rPr>
                <w:bCs/>
                <w:sz w:val="28"/>
                <w:szCs w:val="28"/>
              </w:rPr>
              <w:t>1.1</w:t>
            </w:r>
          </w:p>
        </w:tc>
        <w:tc>
          <w:tcPr>
            <w:tcW w:w="82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 xml:space="preserve">Определение производной. Производные функций.  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sz w:val="28"/>
                <w:szCs w:val="28"/>
              </w:rPr>
            </w:pPr>
            <w:r w:rsidRPr="00944ECD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3F63B9" w:rsidP="00C56CF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.09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spacing w:before="100" w:beforeAutospacing="1" w:after="100" w:afterAutospacing="1"/>
              <w:jc w:val="center"/>
              <w:rPr>
                <w:bCs/>
                <w:sz w:val="28"/>
                <w:szCs w:val="28"/>
              </w:rPr>
            </w:pPr>
            <w:r w:rsidRPr="00944ECD">
              <w:rPr>
                <w:bCs/>
                <w:sz w:val="28"/>
                <w:szCs w:val="28"/>
              </w:rPr>
              <w:t>1.2</w:t>
            </w:r>
          </w:p>
        </w:tc>
        <w:tc>
          <w:tcPr>
            <w:tcW w:w="82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равила вычисления производных. Применение производной.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sz w:val="28"/>
                <w:szCs w:val="28"/>
              </w:rPr>
            </w:pPr>
            <w:r w:rsidRPr="00944ECD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3F63B9" w:rsidP="00C56CF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6.09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CD6E65" w:rsidRPr="00944ECD" w:rsidTr="00C56CFC">
        <w:tc>
          <w:tcPr>
            <w:tcW w:w="7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6E65" w:rsidRPr="00944ECD" w:rsidRDefault="00CD6E65" w:rsidP="00C56CFC">
            <w:pPr>
              <w:spacing w:before="100" w:beforeAutospacing="1" w:after="100" w:afterAutospacing="1"/>
              <w:jc w:val="center"/>
              <w:rPr>
                <w:bCs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6600"/>
                <w:sz w:val="28"/>
                <w:szCs w:val="28"/>
              </w:rPr>
              <w:t>1.3</w:t>
            </w:r>
          </w:p>
        </w:tc>
        <w:tc>
          <w:tcPr>
            <w:tcW w:w="82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6E65" w:rsidRPr="00944ECD" w:rsidRDefault="00CD6E65" w:rsidP="00C56CFC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6600"/>
                <w:sz w:val="28"/>
                <w:szCs w:val="28"/>
              </w:rPr>
              <w:t>Входная к</w:t>
            </w: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онтрольная работа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6E65" w:rsidRPr="00944ECD" w:rsidRDefault="00CD6E65" w:rsidP="00C56CFC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6600"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6E65" w:rsidRPr="00944ECD" w:rsidRDefault="003F63B9" w:rsidP="00C56CF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09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6E65" w:rsidRPr="00944ECD" w:rsidRDefault="00CD6E65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Первообразна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.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 xml:space="preserve">Определение </w:t>
            </w:r>
            <w:proofErr w:type="gramStart"/>
            <w:r w:rsidRPr="00944ECD">
              <w:rPr>
                <w:sz w:val="28"/>
                <w:szCs w:val="28"/>
              </w:rPr>
              <w:t>первообразной</w:t>
            </w:r>
            <w:proofErr w:type="gramEnd"/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13.09; 17.0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.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 xml:space="preserve">Основное свойство </w:t>
            </w:r>
            <w:proofErr w:type="gramStart"/>
            <w:r w:rsidRPr="00944ECD">
              <w:rPr>
                <w:sz w:val="28"/>
                <w:szCs w:val="28"/>
              </w:rPr>
              <w:t>первообразной</w:t>
            </w:r>
            <w:proofErr w:type="gramEnd"/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20.09;24.09;27.0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.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Три правила нахождения первообразных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30.09;03.10;07.1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  <w:r w:rsidRPr="00944ECD">
              <w:rPr>
                <w:b/>
                <w:sz w:val="28"/>
                <w:szCs w:val="28"/>
              </w:rPr>
              <w:t>Интегра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.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лощадь криволинейной трапеции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10.10;14.1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.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Интеграл. Формула Ньютона – Лейбница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17.10; 21.1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.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рименение интеграла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24.1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3.4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Контрольная работа № 1 по теме «Первообразная. Интеграл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28.1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2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Обобщение понятия степени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24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4.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 xml:space="preserve">Корень </w:t>
            </w:r>
            <w:proofErr w:type="spellStart"/>
            <w:proofErr w:type="gramStart"/>
            <w:r w:rsidRPr="00944ECD">
              <w:rPr>
                <w:i/>
                <w:iCs/>
                <w:sz w:val="28"/>
                <w:szCs w:val="28"/>
              </w:rPr>
              <w:t>п</w:t>
            </w:r>
            <w:r w:rsidRPr="00944ECD">
              <w:rPr>
                <w:sz w:val="28"/>
                <w:szCs w:val="28"/>
              </w:rPr>
              <w:t>-ой</w:t>
            </w:r>
            <w:proofErr w:type="spellEnd"/>
            <w:proofErr w:type="gramEnd"/>
            <w:r w:rsidRPr="00944ECD">
              <w:rPr>
                <w:sz w:val="28"/>
                <w:szCs w:val="28"/>
              </w:rPr>
              <w:t xml:space="preserve"> степени и его свойства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  <w:r w:rsidR="003F63B9">
              <w:rPr>
                <w:sz w:val="28"/>
                <w:szCs w:val="28"/>
              </w:rPr>
              <w:t>31.1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4.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Иррациональные уравнения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4.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Степень с рациональным показателем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4.4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Контрольная работа № 2 по теме «</w:t>
            </w:r>
            <w:r w:rsidRPr="00944ECD">
              <w:rPr>
                <w:b/>
                <w:i/>
                <w:color w:val="FF6600"/>
                <w:sz w:val="28"/>
                <w:szCs w:val="28"/>
              </w:rPr>
              <w:t>Обобщение понятия степени</w:t>
            </w: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Показательная и логарифмическая функции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5.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оказательная функция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5.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Решение показательных уравнений и неравенств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4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5.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Логарифмы и их свойства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5.4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Логарифмическая функция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lastRenderedPageBreak/>
              <w:t>5.5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Решение логарифмических уравнений и неравенств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4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5.6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Контрольная работа № 3 по теме «</w:t>
            </w:r>
            <w:r w:rsidRPr="00944ECD">
              <w:rPr>
                <w:b/>
                <w:bCs/>
                <w:i/>
                <w:color w:val="FF6600"/>
                <w:sz w:val="28"/>
                <w:szCs w:val="28"/>
              </w:rPr>
              <w:t>Показательная и логарифмическая функции</w:t>
            </w: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944ECD">
              <w:rPr>
                <w:b/>
                <w:bCs/>
                <w:iCs/>
                <w:sz w:val="28"/>
                <w:szCs w:val="28"/>
              </w:rPr>
              <w:t>6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bCs/>
                <w:iCs/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Производная показательной и логарифмической функц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944ECD">
              <w:rPr>
                <w:b/>
                <w:bCs/>
                <w:iCs/>
                <w:sz w:val="28"/>
                <w:szCs w:val="28"/>
              </w:rPr>
              <w:t>1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/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6.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bCs/>
                <w:iCs/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 xml:space="preserve">Производная показательной функции. Число </w:t>
            </w:r>
            <w:r w:rsidRPr="00944ECD">
              <w:rPr>
                <w:i/>
                <w:iCs/>
                <w:sz w:val="28"/>
                <w:szCs w:val="28"/>
              </w:rPr>
              <w:t>е</w:t>
            </w:r>
            <w:r w:rsidRPr="00944ECD">
              <w:rPr>
                <w:sz w:val="28"/>
                <w:szCs w:val="28"/>
              </w:rPr>
              <w:t>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6.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роизводная логарифмической функции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6.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Степенная функция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6.4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Понятие о дифференциальных уравнениях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6.5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Контрольная работа № 4 по теме «</w:t>
            </w:r>
            <w:r w:rsidRPr="00944ECD">
              <w:rPr>
                <w:b/>
                <w:bCs/>
                <w:i/>
                <w:color w:val="FF6600"/>
                <w:sz w:val="28"/>
                <w:szCs w:val="28"/>
              </w:rPr>
              <w:t>Производная показательной и логарифмической функций</w:t>
            </w: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Итоговое повторение курса алгебры и начал анализ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1</w:t>
            </w:r>
            <w:r w:rsidR="00CD6E65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7.1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Решение задач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CD6E65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10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7.2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Контрольная работа № 5 по теме «</w:t>
            </w:r>
            <w:r w:rsidRPr="00944ECD">
              <w:rPr>
                <w:b/>
                <w:bCs/>
                <w:i/>
                <w:color w:val="FF6600"/>
                <w:sz w:val="28"/>
                <w:szCs w:val="28"/>
              </w:rPr>
              <w:t>Итоговое повторение</w:t>
            </w: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color w:val="FF6600"/>
                <w:sz w:val="28"/>
                <w:szCs w:val="28"/>
              </w:rPr>
            </w:pPr>
            <w:r w:rsidRPr="00944ECD">
              <w:rPr>
                <w:b/>
                <w:bCs/>
                <w:i/>
                <w:iCs/>
                <w:color w:val="FF6600"/>
                <w:sz w:val="28"/>
                <w:szCs w:val="28"/>
              </w:rPr>
              <w:t>2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color w:val="FF6600"/>
                <w:sz w:val="28"/>
                <w:szCs w:val="28"/>
              </w:rPr>
            </w:pPr>
            <w:r w:rsidRPr="00944EC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7.3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Заключительный урок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bCs/>
                <w:iCs/>
                <w:sz w:val="28"/>
                <w:szCs w:val="28"/>
              </w:rPr>
            </w:pPr>
            <w:r w:rsidRPr="00944ECD">
              <w:rPr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</w:p>
        </w:tc>
      </w:tr>
      <w:tr w:rsidR="00641AD2" w:rsidRPr="00944ECD" w:rsidTr="00C56CFC">
        <w:tc>
          <w:tcPr>
            <w:tcW w:w="7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82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Итого часов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jc w:val="center"/>
              <w:rPr>
                <w:sz w:val="28"/>
                <w:szCs w:val="28"/>
              </w:rPr>
            </w:pPr>
            <w:r w:rsidRPr="00944ECD">
              <w:rPr>
                <w:b/>
                <w:bCs/>
                <w:sz w:val="28"/>
                <w:szCs w:val="28"/>
              </w:rPr>
              <w:t>68</w:t>
            </w:r>
          </w:p>
        </w:tc>
        <w:tc>
          <w:tcPr>
            <w:tcW w:w="24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1AD2" w:rsidRPr="00944ECD" w:rsidRDefault="00641AD2" w:rsidP="00C56CFC">
            <w:pPr>
              <w:rPr>
                <w:sz w:val="28"/>
                <w:szCs w:val="28"/>
              </w:rPr>
            </w:pPr>
            <w:r w:rsidRPr="00944ECD">
              <w:rPr>
                <w:sz w:val="28"/>
                <w:szCs w:val="28"/>
              </w:rPr>
              <w:t> </w:t>
            </w:r>
          </w:p>
        </w:tc>
      </w:tr>
    </w:tbl>
    <w:p w:rsidR="00641AD2" w:rsidRPr="00944ECD" w:rsidRDefault="00641AD2" w:rsidP="00641AD2">
      <w:pPr>
        <w:widowControl w:val="0"/>
        <w:jc w:val="center"/>
        <w:outlineLvl w:val="3"/>
        <w:rPr>
          <w:b/>
          <w:bCs/>
          <w:sz w:val="28"/>
          <w:szCs w:val="28"/>
        </w:rPr>
      </w:pPr>
    </w:p>
    <w:p w:rsidR="00641AD2" w:rsidRPr="00A476FC" w:rsidRDefault="00641AD2" w:rsidP="00641AD2">
      <w:pPr>
        <w:widowControl w:val="0"/>
        <w:spacing w:after="120"/>
        <w:ind w:left="283" w:firstLine="567"/>
        <w:rPr>
          <w:sz w:val="28"/>
          <w:szCs w:val="28"/>
        </w:rPr>
      </w:pPr>
    </w:p>
    <w:p w:rsidR="00641AD2" w:rsidRPr="00A476FC" w:rsidRDefault="00641AD2" w:rsidP="00641AD2">
      <w:pPr>
        <w:widowControl w:val="0"/>
        <w:spacing w:after="120"/>
        <w:ind w:left="283" w:firstLine="567"/>
        <w:rPr>
          <w:sz w:val="28"/>
          <w:szCs w:val="28"/>
        </w:rPr>
      </w:pPr>
    </w:p>
    <w:p w:rsidR="00641AD2" w:rsidRPr="00A476FC" w:rsidRDefault="00641AD2" w:rsidP="00641AD2">
      <w:pPr>
        <w:widowControl w:val="0"/>
        <w:spacing w:after="120"/>
        <w:ind w:left="283" w:firstLine="567"/>
        <w:rPr>
          <w:sz w:val="28"/>
          <w:szCs w:val="28"/>
        </w:rPr>
      </w:pPr>
    </w:p>
    <w:p w:rsidR="00641AD2" w:rsidRPr="00A476FC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Pr="00A476FC" w:rsidRDefault="00641AD2" w:rsidP="00641AD2">
      <w:pPr>
        <w:widowControl w:val="0"/>
        <w:spacing w:after="120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rPr>
          <w:sz w:val="22"/>
          <w:szCs w:val="22"/>
        </w:rPr>
      </w:pPr>
    </w:p>
    <w:p w:rsidR="00641AD2" w:rsidRPr="00A476FC" w:rsidRDefault="00641AD2" w:rsidP="00641AD2">
      <w:pPr>
        <w:widowControl w:val="0"/>
        <w:spacing w:after="120"/>
        <w:rPr>
          <w:sz w:val="22"/>
          <w:szCs w:val="22"/>
        </w:rPr>
      </w:pPr>
    </w:p>
    <w:p w:rsidR="00641AD2" w:rsidRPr="00A476FC" w:rsidRDefault="00641AD2" w:rsidP="00641AD2">
      <w:pPr>
        <w:widowControl w:val="0"/>
        <w:spacing w:after="120"/>
        <w:ind w:left="283" w:firstLine="567"/>
        <w:rPr>
          <w:sz w:val="22"/>
          <w:szCs w:val="22"/>
        </w:rPr>
      </w:pPr>
    </w:p>
    <w:p w:rsidR="00641AD2" w:rsidRPr="00944ECD" w:rsidRDefault="00641AD2" w:rsidP="00641AD2">
      <w:pPr>
        <w:jc w:val="center"/>
        <w:rPr>
          <w:rFonts w:ascii="Arial" w:hAnsi="Arial" w:cs="Arial"/>
          <w:w w:val="150"/>
          <w:sz w:val="34"/>
          <w:szCs w:val="34"/>
        </w:rPr>
      </w:pPr>
      <w:r w:rsidRPr="00944ECD">
        <w:rPr>
          <w:rFonts w:ascii="Arial" w:hAnsi="Arial" w:cs="Arial"/>
          <w:w w:val="150"/>
          <w:sz w:val="34"/>
          <w:szCs w:val="34"/>
        </w:rPr>
        <w:lastRenderedPageBreak/>
        <w:t>Учебно-методический комплект</w:t>
      </w:r>
    </w:p>
    <w:p w:rsidR="00641AD2" w:rsidRPr="00944ECD" w:rsidRDefault="00641AD2" w:rsidP="00641AD2">
      <w:pPr>
        <w:numPr>
          <w:ilvl w:val="0"/>
          <w:numId w:val="8"/>
        </w:numPr>
        <w:spacing w:before="100" w:beforeAutospacing="1" w:after="100" w:afterAutospacing="1"/>
        <w:rPr>
          <w:color w:val="000000"/>
        </w:rPr>
      </w:pPr>
      <w:r w:rsidRPr="00944ECD">
        <w:rPr>
          <w:b/>
          <w:color w:val="000000"/>
        </w:rPr>
        <w:t>Алгебра и начала анализа:</w:t>
      </w:r>
      <w:r w:rsidRPr="00944ECD">
        <w:rPr>
          <w:color w:val="000000"/>
        </w:rPr>
        <w:t xml:space="preserve"> Учеб</w:t>
      </w:r>
      <w:proofErr w:type="gramStart"/>
      <w:r w:rsidRPr="00944ECD">
        <w:rPr>
          <w:color w:val="000000"/>
        </w:rPr>
        <w:t>.</w:t>
      </w:r>
      <w:proofErr w:type="gramEnd"/>
      <w:r w:rsidRPr="00944ECD">
        <w:rPr>
          <w:color w:val="000000"/>
        </w:rPr>
        <w:t xml:space="preserve"> </w:t>
      </w:r>
      <w:proofErr w:type="gramStart"/>
      <w:r w:rsidRPr="00944ECD">
        <w:rPr>
          <w:color w:val="000000"/>
        </w:rPr>
        <w:t>д</w:t>
      </w:r>
      <w:proofErr w:type="gramEnd"/>
      <w:r w:rsidRPr="00944ECD">
        <w:rPr>
          <w:color w:val="000000"/>
        </w:rPr>
        <w:t xml:space="preserve">ля 10–11 </w:t>
      </w:r>
      <w:proofErr w:type="spellStart"/>
      <w:r w:rsidRPr="00944ECD">
        <w:rPr>
          <w:color w:val="000000"/>
        </w:rPr>
        <w:t>кл</w:t>
      </w:r>
      <w:proofErr w:type="spellEnd"/>
      <w:r w:rsidRPr="00944ECD">
        <w:rPr>
          <w:color w:val="000000"/>
        </w:rPr>
        <w:t xml:space="preserve">. </w:t>
      </w:r>
      <w:proofErr w:type="spellStart"/>
      <w:r w:rsidRPr="00944ECD">
        <w:rPr>
          <w:color w:val="000000"/>
        </w:rPr>
        <w:t>общеобразоват</w:t>
      </w:r>
      <w:proofErr w:type="spellEnd"/>
      <w:r w:rsidRPr="00944ECD">
        <w:rPr>
          <w:color w:val="000000"/>
        </w:rPr>
        <w:t xml:space="preserve">. учреждений /А.Н. Колмогоров, А.М. Абрамов, Ю.П. </w:t>
      </w:r>
      <w:proofErr w:type="spellStart"/>
      <w:r w:rsidRPr="00944ECD">
        <w:rPr>
          <w:color w:val="000000"/>
        </w:rPr>
        <w:t>Дудницын</w:t>
      </w:r>
      <w:proofErr w:type="spellEnd"/>
      <w:r w:rsidRPr="00944ECD">
        <w:rPr>
          <w:color w:val="000000"/>
        </w:rPr>
        <w:t xml:space="preserve"> и др.; Под. ред. А.Н. Колмогорова. – М.: Просвещение. </w:t>
      </w:r>
    </w:p>
    <w:p w:rsidR="00641AD2" w:rsidRPr="00944ECD" w:rsidRDefault="00641AD2" w:rsidP="00641AD2">
      <w:pPr>
        <w:jc w:val="center"/>
        <w:rPr>
          <w:b/>
          <w:u w:val="single"/>
        </w:rPr>
      </w:pPr>
      <w:r w:rsidRPr="00944ECD">
        <w:rPr>
          <w:b/>
        </w:rPr>
        <w:t>Дополнительная литература</w:t>
      </w:r>
    </w:p>
    <w:p w:rsidR="00641AD2" w:rsidRPr="00944ECD" w:rsidRDefault="00641AD2" w:rsidP="00641AD2">
      <w:pPr>
        <w:numPr>
          <w:ilvl w:val="0"/>
          <w:numId w:val="9"/>
        </w:numPr>
        <w:spacing w:before="100" w:beforeAutospacing="1" w:after="100" w:afterAutospacing="1"/>
        <w:rPr>
          <w:color w:val="000000"/>
        </w:rPr>
      </w:pPr>
      <w:r w:rsidRPr="00944ECD">
        <w:rPr>
          <w:color w:val="000000"/>
        </w:rPr>
        <w:t xml:space="preserve">Дидактические материалы по алгебре и началам анализа для 11 класса /Б.М. Ивлев, С.М. Саакян, С.И. </w:t>
      </w:r>
      <w:proofErr w:type="spellStart"/>
      <w:r w:rsidRPr="00944ECD">
        <w:rPr>
          <w:color w:val="000000"/>
        </w:rPr>
        <w:t>Шварцбурд</w:t>
      </w:r>
      <w:proofErr w:type="spellEnd"/>
      <w:r w:rsidRPr="00944ECD">
        <w:rPr>
          <w:color w:val="000000"/>
        </w:rPr>
        <w:t xml:space="preserve">. – М.: Просвещение. </w:t>
      </w:r>
    </w:p>
    <w:p w:rsidR="00641AD2" w:rsidRPr="00944ECD" w:rsidRDefault="00641AD2" w:rsidP="00641AD2">
      <w:pPr>
        <w:numPr>
          <w:ilvl w:val="0"/>
          <w:numId w:val="9"/>
        </w:numPr>
      </w:pPr>
      <w:r w:rsidRPr="00944ECD">
        <w:t>Единый г</w:t>
      </w:r>
      <w:r w:rsidR="00BC5551">
        <w:t>осударственный экзамен 2018</w:t>
      </w:r>
      <w:r w:rsidRPr="00944ECD">
        <w:t>. Математика. Учебно-тренировочные материалы д</w:t>
      </w:r>
      <w:r w:rsidR="00BC5551">
        <w:t>ля подготовки учащихся / под редакцией Ф.Ф. Лысенко: Легион Ростов на Дону, 2017</w:t>
      </w:r>
    </w:p>
    <w:p w:rsidR="00641AD2" w:rsidRPr="00A476FC" w:rsidRDefault="00641AD2" w:rsidP="00CD6E65">
      <w:pPr>
        <w:widowControl w:val="0"/>
        <w:spacing w:after="120"/>
        <w:rPr>
          <w:sz w:val="22"/>
          <w:szCs w:val="22"/>
        </w:rPr>
      </w:pPr>
    </w:p>
    <w:p w:rsidR="00641AD2" w:rsidRDefault="00641AD2" w:rsidP="00641AD2">
      <w:pPr>
        <w:widowControl w:val="0"/>
        <w:spacing w:after="120"/>
        <w:rPr>
          <w:sz w:val="22"/>
          <w:szCs w:val="22"/>
        </w:rPr>
      </w:pPr>
    </w:p>
    <w:p w:rsidR="00641AD2" w:rsidRPr="00A476FC" w:rsidRDefault="00641AD2" w:rsidP="00641AD2">
      <w:pPr>
        <w:widowControl w:val="0"/>
        <w:spacing w:after="120"/>
        <w:rPr>
          <w:sz w:val="22"/>
          <w:szCs w:val="22"/>
        </w:rPr>
      </w:pPr>
    </w:p>
    <w:p w:rsidR="00641AD2" w:rsidRPr="00A476FC" w:rsidRDefault="00641AD2" w:rsidP="00641AD2">
      <w:pPr>
        <w:rPr>
          <w:sz w:val="28"/>
          <w:szCs w:val="28"/>
        </w:rPr>
      </w:pPr>
      <w:bookmarkStart w:id="0" w:name="_GoBack"/>
      <w:bookmarkEnd w:id="0"/>
    </w:p>
    <w:p w:rsidR="00026309" w:rsidRDefault="00026309"/>
    <w:sectPr w:rsidR="00026309" w:rsidSect="00C56CFC">
      <w:pgSz w:w="16838" w:h="11906" w:orient="landscape"/>
      <w:pgMar w:top="709" w:right="1134" w:bottom="568" w:left="113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17A16" w:rsidRDefault="00A17A16" w:rsidP="00641AD2">
      <w:r>
        <w:separator/>
      </w:r>
    </w:p>
  </w:endnote>
  <w:endnote w:type="continuationSeparator" w:id="0">
    <w:p w:rsidR="00A17A16" w:rsidRDefault="00A17A16" w:rsidP="00641A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17A16" w:rsidRDefault="00A17A16" w:rsidP="00641AD2">
      <w:r>
        <w:separator/>
      </w:r>
    </w:p>
  </w:footnote>
  <w:footnote w:type="continuationSeparator" w:id="0">
    <w:p w:rsidR="00A17A16" w:rsidRDefault="00A17A16" w:rsidP="00641AD2">
      <w:r>
        <w:continuationSeparator/>
      </w:r>
    </w:p>
  </w:footnote>
  <w:footnote w:id="1">
    <w:p w:rsidR="00BC5551" w:rsidRPr="00E86308" w:rsidRDefault="00BC5551" w:rsidP="00BC5551">
      <w:pPr>
        <w:pStyle w:val="a3"/>
        <w:ind w:left="360" w:hanging="360"/>
        <w:rPr>
          <w:sz w:val="18"/>
          <w:szCs w:val="18"/>
        </w:rPr>
      </w:pPr>
      <w:r>
        <w:rPr>
          <w:rStyle w:val="a5"/>
        </w:rPr>
        <w:footnoteRef/>
      </w:r>
      <w:r>
        <w:t xml:space="preserve"> </w:t>
      </w:r>
      <w:r>
        <w:tab/>
      </w:r>
      <w:r w:rsidRPr="00E86308">
        <w:rPr>
          <w:sz w:val="18"/>
          <w:szCs w:val="18"/>
        </w:rPr>
        <w:t>Помимо указанных в данном разделе знаний, в требования к уровню подготовки включаются также знания, необходимые для освоения перечисленных ниже умений.</w:t>
      </w:r>
    </w:p>
  </w:footnote>
  <w:footnote w:id="2">
    <w:p w:rsidR="00BC5551" w:rsidRPr="00E86308" w:rsidRDefault="00BC5551" w:rsidP="00BC5551">
      <w:pPr>
        <w:pStyle w:val="a3"/>
        <w:ind w:left="357" w:hanging="357"/>
        <w:rPr>
          <w:sz w:val="18"/>
          <w:szCs w:val="18"/>
        </w:rPr>
      </w:pPr>
      <w:r>
        <w:rPr>
          <w:rStyle w:val="a5"/>
        </w:rPr>
        <w:footnoteRef/>
      </w:r>
      <w:r>
        <w:t xml:space="preserve"> </w:t>
      </w:r>
      <w:r>
        <w:tab/>
      </w:r>
      <w:r w:rsidRPr="00E86308">
        <w:rPr>
          <w:sz w:val="18"/>
          <w:szCs w:val="18"/>
        </w:rPr>
        <w:t xml:space="preserve">Требования, </w:t>
      </w:r>
      <w:r>
        <w:rPr>
          <w:sz w:val="18"/>
          <w:szCs w:val="18"/>
        </w:rPr>
        <w:t xml:space="preserve">выделенные курсивом, не применяются при контроле </w:t>
      </w:r>
      <w:proofErr w:type="gramStart"/>
      <w:r>
        <w:rPr>
          <w:sz w:val="18"/>
          <w:szCs w:val="18"/>
        </w:rPr>
        <w:t>уровня подготовки выпускников профильных классов гуманитарной направленности</w:t>
      </w:r>
      <w:proofErr w:type="gramEnd"/>
      <w:r>
        <w:rPr>
          <w:sz w:val="18"/>
          <w:szCs w:val="18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12684"/>
    <w:multiLevelType w:val="multilevel"/>
    <w:tmpl w:val="B1BE4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8509E6"/>
    <w:multiLevelType w:val="hybridMultilevel"/>
    <w:tmpl w:val="C13A7486"/>
    <w:lvl w:ilvl="0" w:tplc="9620D63C">
      <w:start w:val="1"/>
      <w:numFmt w:val="decimal"/>
      <w:lvlText w:val="%1."/>
      <w:lvlJc w:val="left"/>
      <w:pPr>
        <w:ind w:left="900" w:hanging="54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74159C1"/>
    <w:multiLevelType w:val="hybridMultilevel"/>
    <w:tmpl w:val="FCF02D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1D67B9"/>
    <w:multiLevelType w:val="hybridMultilevel"/>
    <w:tmpl w:val="3938721E"/>
    <w:lvl w:ilvl="0" w:tplc="6C0C9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356F20"/>
    <w:multiLevelType w:val="hybridMultilevel"/>
    <w:tmpl w:val="AF500788"/>
    <w:lvl w:ilvl="0" w:tplc="3C58458A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>
    <w:nsid w:val="1DDD5AE0"/>
    <w:multiLevelType w:val="hybridMultilevel"/>
    <w:tmpl w:val="381297F8"/>
    <w:lvl w:ilvl="0" w:tplc="E5EE7F9E">
      <w:start w:val="1"/>
      <w:numFmt w:val="bullet"/>
      <w:lvlText w:val=""/>
      <w:lvlJc w:val="left"/>
      <w:pPr>
        <w:tabs>
          <w:tab w:val="num" w:pos="2247"/>
        </w:tabs>
        <w:ind w:left="22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>
    <w:nsid w:val="327A1E2F"/>
    <w:multiLevelType w:val="multilevel"/>
    <w:tmpl w:val="4D7AA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DBF0D48"/>
    <w:multiLevelType w:val="hybridMultilevel"/>
    <w:tmpl w:val="881E77BC"/>
    <w:lvl w:ilvl="0" w:tplc="6C0C9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8FA73BD"/>
    <w:multiLevelType w:val="multilevel"/>
    <w:tmpl w:val="DFCE9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4852B95"/>
    <w:multiLevelType w:val="hybridMultilevel"/>
    <w:tmpl w:val="42B8DDAE"/>
    <w:lvl w:ilvl="0" w:tplc="9620D63C">
      <w:start w:val="1"/>
      <w:numFmt w:val="decimal"/>
      <w:lvlText w:val="%1."/>
      <w:lvlJc w:val="left"/>
      <w:pPr>
        <w:ind w:left="900" w:hanging="5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8D30F0"/>
    <w:multiLevelType w:val="hybridMultilevel"/>
    <w:tmpl w:val="399EED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5"/>
  </w:num>
  <w:num w:numId="5">
    <w:abstractNumId w:val="9"/>
  </w:num>
  <w:num w:numId="6">
    <w:abstractNumId w:val="7"/>
  </w:num>
  <w:num w:numId="7">
    <w:abstractNumId w:val="10"/>
  </w:num>
  <w:num w:numId="8">
    <w:abstractNumId w:val="0"/>
  </w:num>
  <w:num w:numId="9">
    <w:abstractNumId w:val="8"/>
  </w:num>
  <w:num w:numId="10">
    <w:abstractNumId w:val="12"/>
  </w:num>
  <w:num w:numId="11">
    <w:abstractNumId w:val="3"/>
  </w:num>
  <w:num w:numId="12">
    <w:abstractNumId w:val="11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41AD2"/>
    <w:rsid w:val="00012FC9"/>
    <w:rsid w:val="00026309"/>
    <w:rsid w:val="00057172"/>
    <w:rsid w:val="00091847"/>
    <w:rsid w:val="000C06F0"/>
    <w:rsid w:val="000C089E"/>
    <w:rsid w:val="000D637E"/>
    <w:rsid w:val="000F3AA4"/>
    <w:rsid w:val="000F6C6A"/>
    <w:rsid w:val="00114906"/>
    <w:rsid w:val="00136D89"/>
    <w:rsid w:val="00156696"/>
    <w:rsid w:val="00196F95"/>
    <w:rsid w:val="001E5B80"/>
    <w:rsid w:val="00215D9F"/>
    <w:rsid w:val="00215E2E"/>
    <w:rsid w:val="00233B97"/>
    <w:rsid w:val="0025634C"/>
    <w:rsid w:val="002A3B92"/>
    <w:rsid w:val="002D26B9"/>
    <w:rsid w:val="002E4ABD"/>
    <w:rsid w:val="003138D6"/>
    <w:rsid w:val="00330CDE"/>
    <w:rsid w:val="003975E9"/>
    <w:rsid w:val="003C7895"/>
    <w:rsid w:val="003D3D2C"/>
    <w:rsid w:val="003D4DD4"/>
    <w:rsid w:val="003E2E6B"/>
    <w:rsid w:val="003F63B9"/>
    <w:rsid w:val="00451F43"/>
    <w:rsid w:val="004B4851"/>
    <w:rsid w:val="004C3208"/>
    <w:rsid w:val="004F7B04"/>
    <w:rsid w:val="005014F0"/>
    <w:rsid w:val="00502056"/>
    <w:rsid w:val="00514CE8"/>
    <w:rsid w:val="00520818"/>
    <w:rsid w:val="00542EBD"/>
    <w:rsid w:val="005A6662"/>
    <w:rsid w:val="005A7F0B"/>
    <w:rsid w:val="005C01BF"/>
    <w:rsid w:val="005F2C92"/>
    <w:rsid w:val="0062200F"/>
    <w:rsid w:val="00636FD8"/>
    <w:rsid w:val="00641AD2"/>
    <w:rsid w:val="00657933"/>
    <w:rsid w:val="006624A9"/>
    <w:rsid w:val="00674CF3"/>
    <w:rsid w:val="0069082D"/>
    <w:rsid w:val="006B6286"/>
    <w:rsid w:val="006E3554"/>
    <w:rsid w:val="006E685E"/>
    <w:rsid w:val="008020A4"/>
    <w:rsid w:val="00842B56"/>
    <w:rsid w:val="008D013C"/>
    <w:rsid w:val="008D060D"/>
    <w:rsid w:val="00943ACB"/>
    <w:rsid w:val="009464AE"/>
    <w:rsid w:val="00951B5D"/>
    <w:rsid w:val="00952513"/>
    <w:rsid w:val="009542AB"/>
    <w:rsid w:val="0099440B"/>
    <w:rsid w:val="009A2C3A"/>
    <w:rsid w:val="00A17A16"/>
    <w:rsid w:val="00A400F9"/>
    <w:rsid w:val="00A6081A"/>
    <w:rsid w:val="00A73151"/>
    <w:rsid w:val="00AA0A57"/>
    <w:rsid w:val="00AD0F30"/>
    <w:rsid w:val="00AD4560"/>
    <w:rsid w:val="00B331B9"/>
    <w:rsid w:val="00B50DD9"/>
    <w:rsid w:val="00B83BDA"/>
    <w:rsid w:val="00B97B71"/>
    <w:rsid w:val="00BC5551"/>
    <w:rsid w:val="00C4502E"/>
    <w:rsid w:val="00C56CFC"/>
    <w:rsid w:val="00C86862"/>
    <w:rsid w:val="00C8687B"/>
    <w:rsid w:val="00CB43BB"/>
    <w:rsid w:val="00CD6E65"/>
    <w:rsid w:val="00D31293"/>
    <w:rsid w:val="00D42AB6"/>
    <w:rsid w:val="00D60B13"/>
    <w:rsid w:val="00D638C5"/>
    <w:rsid w:val="00D74BC5"/>
    <w:rsid w:val="00D87B37"/>
    <w:rsid w:val="00D92ED4"/>
    <w:rsid w:val="00D969B4"/>
    <w:rsid w:val="00DC17F7"/>
    <w:rsid w:val="00DD628A"/>
    <w:rsid w:val="00DE56A6"/>
    <w:rsid w:val="00DF01F6"/>
    <w:rsid w:val="00E04600"/>
    <w:rsid w:val="00E3062C"/>
    <w:rsid w:val="00E42D45"/>
    <w:rsid w:val="00ED35C3"/>
    <w:rsid w:val="00EF1B22"/>
    <w:rsid w:val="00F20363"/>
    <w:rsid w:val="00F360D0"/>
    <w:rsid w:val="00F47ACA"/>
    <w:rsid w:val="00F64562"/>
    <w:rsid w:val="00F74F97"/>
    <w:rsid w:val="00F83C77"/>
    <w:rsid w:val="00F97DCF"/>
    <w:rsid w:val="00FB3820"/>
    <w:rsid w:val="00FB56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1A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нак1"/>
    <w:basedOn w:val="a"/>
    <w:rsid w:val="00641AD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3">
    <w:name w:val="footnote text"/>
    <w:basedOn w:val="a"/>
    <w:link w:val="a4"/>
    <w:uiPriority w:val="99"/>
    <w:semiHidden/>
    <w:unhideWhenUsed/>
    <w:rsid w:val="00641AD2"/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641AD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641AD2"/>
    <w:rPr>
      <w:vertAlign w:val="superscript"/>
    </w:rPr>
  </w:style>
  <w:style w:type="table" w:styleId="a6">
    <w:name w:val="Table Grid"/>
    <w:basedOn w:val="a1"/>
    <w:rsid w:val="00641A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641AD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BC555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C555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8</Pages>
  <Words>1785</Words>
  <Characters>10178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ybook</dc:creator>
  <cp:keywords/>
  <dc:description/>
  <cp:lastModifiedBy>Raybook</cp:lastModifiedBy>
  <cp:revision>8</cp:revision>
  <dcterms:created xsi:type="dcterms:W3CDTF">2018-09-15T07:04:00Z</dcterms:created>
  <dcterms:modified xsi:type="dcterms:W3CDTF">2018-09-23T14:33:00Z</dcterms:modified>
</cp:coreProperties>
</file>